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3299" w:rsidRPr="00B33FAC" w:rsidRDefault="00713299" w:rsidP="00B33FAC">
      <w:pPr>
        <w:rPr>
          <w:sz w:val="26"/>
          <w:szCs w:val="26"/>
        </w:rPr>
      </w:pPr>
      <w:r w:rsidRPr="00B33FAC">
        <w:rPr>
          <w:sz w:val="26"/>
          <w:szCs w:val="26"/>
        </w:rPr>
        <w:t>S</w:t>
      </w:r>
      <w:r w:rsidRPr="00B33FAC">
        <w:rPr>
          <w:sz w:val="26"/>
          <w:szCs w:val="26"/>
          <w:lang w:val="vi-VN"/>
        </w:rPr>
        <w:t>Ở</w:t>
      </w:r>
      <w:r w:rsidRPr="00B33FAC">
        <w:rPr>
          <w:sz w:val="26"/>
          <w:szCs w:val="26"/>
        </w:rPr>
        <w:t xml:space="preserve"> GIÁO DỤC &amp; ĐÀO TẠO TP.HCM</w:t>
      </w:r>
    </w:p>
    <w:p w:rsidR="00713299" w:rsidRPr="00B33FAC" w:rsidRDefault="00713299" w:rsidP="00B33FAC">
      <w:pPr>
        <w:rPr>
          <w:sz w:val="26"/>
          <w:szCs w:val="26"/>
        </w:rPr>
      </w:pPr>
      <w:r w:rsidRPr="00B33FAC">
        <w:rPr>
          <w:sz w:val="26"/>
          <w:szCs w:val="26"/>
        </w:rPr>
        <w:t>TRƯỜNG THCS - THPT  TRÍ ĐỨC</w:t>
      </w:r>
    </w:p>
    <w:p w:rsidR="00713299" w:rsidRPr="00B33FAC" w:rsidRDefault="00B33FAC" w:rsidP="00B33FAC">
      <w:pPr>
        <w:rPr>
          <w:sz w:val="26"/>
          <w:szCs w:val="26"/>
        </w:rPr>
      </w:pPr>
      <w:r>
        <w:rPr>
          <w:sz w:val="26"/>
          <w:szCs w:val="26"/>
        </w:rPr>
        <w:tab/>
        <w:t>--------------------------</w:t>
      </w:r>
    </w:p>
    <w:p w:rsidR="00713299" w:rsidRPr="00B33FAC" w:rsidRDefault="00713299" w:rsidP="00B33FAC">
      <w:pPr>
        <w:rPr>
          <w:sz w:val="26"/>
          <w:szCs w:val="26"/>
        </w:rPr>
      </w:pPr>
      <w:r w:rsidRPr="00B33FAC">
        <w:rPr>
          <w:sz w:val="26"/>
          <w:szCs w:val="26"/>
        </w:rPr>
        <w:tab/>
      </w:r>
      <w:r w:rsidRPr="00B33FAC">
        <w:rPr>
          <w:sz w:val="26"/>
          <w:szCs w:val="26"/>
        </w:rPr>
        <w:tab/>
      </w:r>
      <w:r w:rsidRPr="00B33FAC">
        <w:rPr>
          <w:sz w:val="26"/>
          <w:szCs w:val="26"/>
        </w:rPr>
        <w:tab/>
      </w:r>
    </w:p>
    <w:p w:rsidR="00713299" w:rsidRPr="00B33FAC" w:rsidRDefault="00713299" w:rsidP="00B33FAC">
      <w:pPr>
        <w:jc w:val="center"/>
        <w:rPr>
          <w:b/>
          <w:sz w:val="26"/>
          <w:szCs w:val="26"/>
        </w:rPr>
      </w:pPr>
      <w:r w:rsidRPr="00B33FAC">
        <w:rPr>
          <w:b/>
          <w:sz w:val="26"/>
          <w:szCs w:val="26"/>
        </w:rPr>
        <w:lastRenderedPageBreak/>
        <w:t>ĐỀ KIỂM TRA HỌC KỲ I (NH 2013-2014)</w:t>
      </w:r>
    </w:p>
    <w:p w:rsidR="00713299" w:rsidRPr="00B33FAC" w:rsidRDefault="00713299" w:rsidP="00B33FAC">
      <w:pPr>
        <w:jc w:val="center"/>
        <w:rPr>
          <w:b/>
          <w:sz w:val="26"/>
          <w:szCs w:val="26"/>
        </w:rPr>
      </w:pPr>
      <w:r w:rsidRPr="00B33FAC">
        <w:rPr>
          <w:b/>
          <w:sz w:val="26"/>
          <w:szCs w:val="26"/>
        </w:rPr>
        <w:t>MÔN: VẬT LÝ 11</w:t>
      </w:r>
    </w:p>
    <w:p w:rsidR="00713299" w:rsidRPr="00B33FAC" w:rsidRDefault="00713299" w:rsidP="00B33FAC">
      <w:pPr>
        <w:jc w:val="center"/>
        <w:rPr>
          <w:b/>
          <w:sz w:val="26"/>
          <w:szCs w:val="26"/>
        </w:rPr>
      </w:pPr>
      <w:r w:rsidRPr="00B33FAC">
        <w:rPr>
          <w:b/>
          <w:sz w:val="26"/>
          <w:szCs w:val="26"/>
        </w:rPr>
        <w:t>Thời gian: 45 phút</w:t>
      </w:r>
    </w:p>
    <w:p w:rsidR="00713299" w:rsidRPr="00B33FAC" w:rsidRDefault="00713299" w:rsidP="00B33FAC">
      <w:pPr>
        <w:rPr>
          <w:sz w:val="26"/>
          <w:szCs w:val="26"/>
        </w:rPr>
      </w:pPr>
    </w:p>
    <w:p w:rsidR="00713299" w:rsidRPr="00B33FAC" w:rsidRDefault="00713299" w:rsidP="00B33FAC">
      <w:pPr>
        <w:spacing w:after="0"/>
        <w:jc w:val="both"/>
        <w:rPr>
          <w:b/>
          <w:i/>
          <w:sz w:val="26"/>
          <w:szCs w:val="26"/>
          <w:u w:val="single"/>
        </w:rPr>
        <w:sectPr w:rsidR="00713299" w:rsidRPr="00B33FAC" w:rsidSect="00717898">
          <w:pgSz w:w="12240" w:h="15840"/>
          <w:pgMar w:top="1440" w:right="720" w:bottom="1440" w:left="900" w:header="720" w:footer="720" w:gutter="0"/>
          <w:cols w:num="2" w:space="360"/>
          <w:docGrid w:linePitch="360"/>
        </w:sectPr>
      </w:pPr>
    </w:p>
    <w:p w:rsidR="00713299" w:rsidRPr="00B33FAC" w:rsidRDefault="00713299" w:rsidP="00B33FAC">
      <w:pPr>
        <w:spacing w:after="0"/>
        <w:jc w:val="both"/>
        <w:rPr>
          <w:b/>
          <w:sz w:val="26"/>
          <w:szCs w:val="26"/>
          <w:u w:val="single"/>
        </w:rPr>
      </w:pPr>
      <w:r w:rsidRPr="00B33FAC">
        <w:rPr>
          <w:b/>
          <w:i/>
          <w:sz w:val="26"/>
          <w:szCs w:val="26"/>
          <w:u w:val="single"/>
        </w:rPr>
        <w:lastRenderedPageBreak/>
        <w:t>Đề A</w:t>
      </w:r>
    </w:p>
    <w:p w:rsidR="00713299" w:rsidRPr="00B33FAC" w:rsidRDefault="00713299" w:rsidP="00B33FAC">
      <w:pPr>
        <w:spacing w:after="0"/>
        <w:jc w:val="both"/>
        <w:rPr>
          <w:b/>
          <w:sz w:val="26"/>
          <w:szCs w:val="26"/>
          <w:u w:val="single"/>
        </w:rPr>
      </w:pPr>
      <w:r w:rsidRPr="00B33FAC">
        <w:rPr>
          <w:b/>
          <w:sz w:val="26"/>
          <w:szCs w:val="26"/>
          <w:u w:val="single"/>
        </w:rPr>
        <w:t>I - LÝ THUYẾT (5 đ):</w:t>
      </w:r>
    </w:p>
    <w:p w:rsidR="00713299" w:rsidRPr="00B33FAC" w:rsidRDefault="00713299" w:rsidP="00B33FAC">
      <w:pPr>
        <w:rPr>
          <w:rFonts w:cs="Times New Roman"/>
          <w:sz w:val="26"/>
          <w:szCs w:val="26"/>
        </w:rPr>
      </w:pPr>
      <w:r w:rsidRPr="00B33FAC">
        <w:rPr>
          <w:rFonts w:cs="Times New Roman"/>
          <w:b/>
          <w:sz w:val="26"/>
          <w:szCs w:val="26"/>
        </w:rPr>
        <w:t>Câu 1 (1,5đ):</w:t>
      </w:r>
      <w:r w:rsidRPr="00B33FAC">
        <w:rPr>
          <w:rFonts w:cs="Times New Roman"/>
          <w:sz w:val="26"/>
          <w:szCs w:val="26"/>
        </w:rPr>
        <w:t xml:space="preserve"> </w:t>
      </w:r>
      <w:r w:rsidR="00717898" w:rsidRPr="00B33FAC">
        <w:rPr>
          <w:rFonts w:cs="Times New Roman"/>
          <w:sz w:val="26"/>
          <w:szCs w:val="26"/>
        </w:rPr>
        <w:tab/>
      </w:r>
      <w:r w:rsidRPr="00B33FAC">
        <w:rPr>
          <w:rFonts w:cs="Times New Roman"/>
          <w:sz w:val="26"/>
          <w:szCs w:val="26"/>
        </w:rPr>
        <w:t>Nêu bản chất dòng điện trong chất bán dẫn; và trong chất điện phân?</w:t>
      </w:r>
    </w:p>
    <w:p w:rsidR="00717898" w:rsidRPr="00B33FAC" w:rsidRDefault="00713299" w:rsidP="00B33FAC">
      <w:pPr>
        <w:rPr>
          <w:rFonts w:cs="Times New Roman"/>
          <w:sz w:val="26"/>
          <w:szCs w:val="26"/>
        </w:rPr>
      </w:pPr>
      <w:r w:rsidRPr="00B33FAC">
        <w:rPr>
          <w:rFonts w:cs="Times New Roman"/>
          <w:b/>
          <w:sz w:val="26"/>
          <w:szCs w:val="26"/>
        </w:rPr>
        <w:t>Câu 2 (2,0đ):</w:t>
      </w:r>
      <w:r w:rsidRPr="00B33FAC">
        <w:rPr>
          <w:rFonts w:cs="Times New Roman"/>
          <w:sz w:val="26"/>
          <w:szCs w:val="26"/>
        </w:rPr>
        <w:t xml:space="preserve"> </w:t>
      </w:r>
      <w:r w:rsidR="00717898" w:rsidRPr="00B33FAC">
        <w:rPr>
          <w:rFonts w:cs="Times New Roman"/>
          <w:sz w:val="26"/>
          <w:szCs w:val="26"/>
        </w:rPr>
        <w:tab/>
        <w:t xml:space="preserve">- </w:t>
      </w:r>
      <w:r w:rsidRPr="00B33FAC">
        <w:rPr>
          <w:rFonts w:cs="Times New Roman"/>
          <w:sz w:val="26"/>
          <w:szCs w:val="26"/>
        </w:rPr>
        <w:t xml:space="preserve">Phát biểu và viết công thức định luật Cu-lông? </w:t>
      </w:r>
    </w:p>
    <w:p w:rsidR="00713299" w:rsidRPr="00B33FAC" w:rsidRDefault="00717898" w:rsidP="00B33FAC">
      <w:pPr>
        <w:rPr>
          <w:rFonts w:cs="Times New Roman"/>
          <w:sz w:val="26"/>
          <w:szCs w:val="26"/>
        </w:rPr>
      </w:pPr>
      <w:r w:rsidRPr="00B33FAC">
        <w:rPr>
          <w:rFonts w:cs="Times New Roman"/>
          <w:sz w:val="26"/>
          <w:szCs w:val="26"/>
        </w:rPr>
        <w:tab/>
      </w:r>
      <w:r w:rsidRPr="00B33FAC">
        <w:rPr>
          <w:rFonts w:cs="Times New Roman"/>
          <w:sz w:val="26"/>
          <w:szCs w:val="26"/>
        </w:rPr>
        <w:tab/>
      </w:r>
      <w:r w:rsidR="009927B6">
        <w:rPr>
          <w:rFonts w:cs="Times New Roman"/>
          <w:sz w:val="26"/>
          <w:szCs w:val="26"/>
        </w:rPr>
        <w:tab/>
      </w:r>
      <w:r w:rsidRPr="00B33FAC">
        <w:rPr>
          <w:rFonts w:cs="Times New Roman"/>
          <w:sz w:val="26"/>
          <w:szCs w:val="26"/>
        </w:rPr>
        <w:t xml:space="preserve">- </w:t>
      </w:r>
      <w:r w:rsidR="00713299" w:rsidRPr="00B33FAC">
        <w:rPr>
          <w:rFonts w:cs="Times New Roman"/>
          <w:sz w:val="26"/>
          <w:szCs w:val="26"/>
        </w:rPr>
        <w:t xml:space="preserve">Khi tăng khoảng cách giữa </w:t>
      </w:r>
      <w:r w:rsidRPr="00B33FAC">
        <w:rPr>
          <w:rFonts w:cs="Times New Roman"/>
          <w:sz w:val="26"/>
          <w:szCs w:val="26"/>
        </w:rPr>
        <w:t>hai</w:t>
      </w:r>
      <w:r w:rsidR="00713299" w:rsidRPr="00B33FAC">
        <w:rPr>
          <w:rFonts w:cs="Times New Roman"/>
          <w:sz w:val="26"/>
          <w:szCs w:val="26"/>
        </w:rPr>
        <w:t xml:space="preserve"> điện tích lên hai lần thì </w:t>
      </w:r>
      <w:r w:rsidRPr="00B33FAC">
        <w:rPr>
          <w:rFonts w:cs="Times New Roman"/>
          <w:sz w:val="26"/>
          <w:szCs w:val="26"/>
        </w:rPr>
        <w:t>lực tương tác điện giữa chúng tăng hay giảm? bao nhiêu lần?</w:t>
      </w:r>
    </w:p>
    <w:p w:rsidR="00717898" w:rsidRPr="00B33FAC" w:rsidRDefault="00713299" w:rsidP="00B33FAC">
      <w:pPr>
        <w:rPr>
          <w:rFonts w:cs="Times New Roman"/>
          <w:sz w:val="26"/>
          <w:szCs w:val="26"/>
        </w:rPr>
      </w:pPr>
      <w:r w:rsidRPr="00B33FAC">
        <w:rPr>
          <w:rFonts w:cs="Times New Roman"/>
          <w:b/>
          <w:sz w:val="26"/>
          <w:szCs w:val="26"/>
        </w:rPr>
        <w:t>Câu 3 (1,5đ):</w:t>
      </w:r>
      <w:r w:rsidRPr="00B33FAC">
        <w:rPr>
          <w:rFonts w:cs="Times New Roman"/>
          <w:sz w:val="26"/>
          <w:szCs w:val="26"/>
        </w:rPr>
        <w:t xml:space="preserve"> </w:t>
      </w:r>
      <w:r w:rsidR="00717898" w:rsidRPr="00B33FAC">
        <w:rPr>
          <w:rFonts w:cs="Times New Roman"/>
          <w:sz w:val="26"/>
          <w:szCs w:val="26"/>
        </w:rPr>
        <w:tab/>
      </w:r>
      <w:r w:rsidRPr="00B33FAC">
        <w:rPr>
          <w:rFonts w:cs="Times New Roman"/>
          <w:sz w:val="26"/>
          <w:szCs w:val="26"/>
        </w:rPr>
        <w:t>Định nghĩa điện dung của tụ điện ? Viết công thức ?</w:t>
      </w:r>
    </w:p>
    <w:p w:rsidR="00717898" w:rsidRPr="00B33FAC" w:rsidRDefault="00717898" w:rsidP="00B33FAC">
      <w:pPr>
        <w:spacing w:after="0"/>
        <w:jc w:val="both"/>
        <w:rPr>
          <w:b/>
          <w:sz w:val="26"/>
          <w:szCs w:val="26"/>
          <w:u w:val="single"/>
        </w:rPr>
      </w:pPr>
      <w:r w:rsidRPr="00B33FAC">
        <w:rPr>
          <w:b/>
          <w:sz w:val="26"/>
          <w:szCs w:val="26"/>
          <w:u w:val="single"/>
        </w:rPr>
        <w:t>II – BÀI TẬP (5 đ):</w:t>
      </w:r>
    </w:p>
    <w:p w:rsidR="005B6360" w:rsidRPr="00B33FAC" w:rsidRDefault="005B6360" w:rsidP="005B6360">
      <w:pPr>
        <w:rPr>
          <w:sz w:val="26"/>
          <w:szCs w:val="26"/>
        </w:rPr>
      </w:pPr>
      <w:r w:rsidRPr="00B33FAC">
        <w:rPr>
          <w:rFonts w:cs="Times New Roman"/>
          <w:b/>
          <w:sz w:val="26"/>
          <w:szCs w:val="26"/>
          <w:lang w:val="it-IT"/>
        </w:rPr>
        <w:t xml:space="preserve">Bài </w:t>
      </w:r>
      <w:r>
        <w:rPr>
          <w:rFonts w:cs="Times New Roman"/>
          <w:b/>
          <w:sz w:val="26"/>
          <w:szCs w:val="26"/>
          <w:lang w:val="it-IT"/>
        </w:rPr>
        <w:t>1</w:t>
      </w:r>
      <w:r w:rsidRPr="00B33FAC">
        <w:rPr>
          <w:rFonts w:cs="Times New Roman"/>
          <w:b/>
          <w:sz w:val="26"/>
          <w:szCs w:val="26"/>
          <w:lang w:val="it-IT"/>
        </w:rPr>
        <w:t xml:space="preserve"> (2đ): </w:t>
      </w:r>
      <w:r w:rsidRPr="00B33FAC">
        <w:rPr>
          <w:sz w:val="26"/>
          <w:szCs w:val="26"/>
        </w:rPr>
        <w:t>Hai điện tích q</w:t>
      </w:r>
      <w:r w:rsidRPr="00B33FAC">
        <w:rPr>
          <w:sz w:val="26"/>
          <w:szCs w:val="26"/>
          <w:vertAlign w:val="subscript"/>
        </w:rPr>
        <w:t>1</w:t>
      </w:r>
      <w:r w:rsidRPr="00B33FAC">
        <w:rPr>
          <w:sz w:val="26"/>
          <w:szCs w:val="26"/>
        </w:rPr>
        <w:t>= -20</w:t>
      </w:r>
      <w:r w:rsidRPr="00B33FAC"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μ</m:t>
        </m:r>
      </m:oMath>
      <w:r w:rsidRPr="00B33FAC">
        <w:rPr>
          <w:sz w:val="26"/>
          <w:szCs w:val="26"/>
        </w:rPr>
        <w:t>C, q</w:t>
      </w:r>
      <w:r w:rsidRPr="00B33FAC">
        <w:rPr>
          <w:sz w:val="26"/>
          <w:szCs w:val="26"/>
          <w:vertAlign w:val="subscript"/>
        </w:rPr>
        <w:t xml:space="preserve">2 </w:t>
      </w:r>
      <w:r w:rsidRPr="00B33FAC">
        <w:rPr>
          <w:sz w:val="26"/>
          <w:szCs w:val="26"/>
        </w:rPr>
        <w:t>= 80</w:t>
      </w:r>
      <m:oMath>
        <m:r>
          <w:rPr>
            <w:rFonts w:ascii="Cambria Math" w:hAnsi="Cambria Math"/>
            <w:sz w:val="26"/>
            <w:szCs w:val="26"/>
          </w:rPr>
          <m:t xml:space="preserve"> μ</m:t>
        </m:r>
      </m:oMath>
      <w:r w:rsidRPr="00B33FAC">
        <w:rPr>
          <w:sz w:val="26"/>
          <w:szCs w:val="26"/>
        </w:rPr>
        <w:t xml:space="preserve">C đặt tại A và B cách nhau 20cm trong chân không. </w:t>
      </w:r>
    </w:p>
    <w:p w:rsidR="005B6360" w:rsidRPr="00B33FAC" w:rsidRDefault="005B6360" w:rsidP="005B6360">
      <w:pPr>
        <w:rPr>
          <w:sz w:val="26"/>
          <w:szCs w:val="26"/>
        </w:rPr>
      </w:pPr>
      <w:r w:rsidRPr="00B33FAC">
        <w:rPr>
          <w:sz w:val="26"/>
          <w:szCs w:val="26"/>
        </w:rPr>
        <w:t>a/ Vẽ hình và xác định độ lớn cường độ điện trường tại  điểm M là trung điểm AB.</w:t>
      </w:r>
    </w:p>
    <w:p w:rsidR="005B6360" w:rsidRPr="00B33FAC" w:rsidRDefault="005B6360" w:rsidP="005B6360">
      <w:pPr>
        <w:rPr>
          <w:rFonts w:cs="Times New Roman"/>
          <w:sz w:val="26"/>
          <w:szCs w:val="26"/>
        </w:rPr>
      </w:pPr>
      <w:r w:rsidRPr="00B33FAC">
        <w:rPr>
          <w:sz w:val="26"/>
          <w:szCs w:val="26"/>
        </w:rPr>
        <w:t xml:space="preserve">b/ </w:t>
      </w:r>
      <w:r w:rsidR="00E87516">
        <w:rPr>
          <w:sz w:val="26"/>
          <w:szCs w:val="26"/>
        </w:rPr>
        <w:t>Điểm M ở</w:t>
      </w:r>
      <w:r w:rsidRPr="00B33FAC">
        <w:rPr>
          <w:sz w:val="26"/>
          <w:szCs w:val="26"/>
        </w:rPr>
        <w:t xml:space="preserve"> đâu trên đường thẳng AB để cường độ điện trường tại đó bằng không?</w:t>
      </w:r>
    </w:p>
    <w:p w:rsidR="00BE5815" w:rsidRPr="00B33FAC" w:rsidRDefault="007D1581" w:rsidP="00B33FAC">
      <w:pPr>
        <w:spacing w:after="0"/>
        <w:rPr>
          <w:rFonts w:cs="Times New Roman"/>
          <w:sz w:val="26"/>
          <w:szCs w:val="26"/>
        </w:rPr>
      </w:pPr>
      <w:r w:rsidRPr="00B33FAC">
        <w:rPr>
          <w:rFonts w:cs="Times New Roman"/>
          <w:b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74185</wp:posOffset>
            </wp:positionH>
            <wp:positionV relativeFrom="paragraph">
              <wp:posOffset>80010</wp:posOffset>
            </wp:positionV>
            <wp:extent cx="2362200" cy="1870710"/>
            <wp:effectExtent l="19050" t="0" r="0" b="0"/>
            <wp:wrapSquare wrapText="bothSides"/>
            <wp:docPr id="3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895600" cy="2590800"/>
                      <a:chOff x="5562600" y="2667000"/>
                      <a:chExt cx="2895600" cy="2590800"/>
                    </a:xfrm>
                  </a:grpSpPr>
                  <a:grpSp>
                    <a:nvGrpSpPr>
                      <a:cNvPr id="64" name="Group 63"/>
                      <a:cNvGrpSpPr/>
                    </a:nvGrpSpPr>
                    <a:grpSpPr>
                      <a:xfrm>
                        <a:off x="5562600" y="2667000"/>
                        <a:ext cx="2895600" cy="2590800"/>
                        <a:chOff x="5562600" y="2667000"/>
                        <a:chExt cx="2895600" cy="2590800"/>
                      </a:xfrm>
                    </a:grpSpPr>
                    <a:grpSp>
                      <a:nvGrpSpPr>
                        <a:cNvPr id="3" name="Group 98"/>
                        <a:cNvGrpSpPr/>
                      </a:nvGrpSpPr>
                      <a:grpSpPr>
                        <a:xfrm>
                          <a:off x="5562600" y="2667000"/>
                          <a:ext cx="2895600" cy="2590800"/>
                          <a:chOff x="5562600" y="2667000"/>
                          <a:chExt cx="2895600" cy="2590800"/>
                        </a:xfrm>
                      </a:grpSpPr>
                      <a:cxnSp>
                        <a:nvCxnSpPr>
                          <a:cNvPr id="70" name="Straight Connector 69"/>
                          <a:cNvCxnSpPr/>
                        </a:nvCxnSpPr>
                        <a:spPr>
                          <a:xfrm rot="5400000">
                            <a:off x="6476206" y="3124200"/>
                            <a:ext cx="915194" cy="794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71" name="Straight Connector 70"/>
                          <a:cNvCxnSpPr/>
                        </a:nvCxnSpPr>
                        <a:spPr>
                          <a:xfrm rot="5400000">
                            <a:off x="6935391" y="3123009"/>
                            <a:ext cx="456406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72" name="Straight Connector 71"/>
                          <a:cNvCxnSpPr/>
                        </a:nvCxnSpPr>
                        <a:spPr>
                          <a:xfrm rot="10800000">
                            <a:off x="7543800" y="3124200"/>
                            <a:ext cx="8382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73" name="Straight Connector 72"/>
                          <a:cNvCxnSpPr/>
                        </a:nvCxnSpPr>
                        <a:spPr>
                          <a:xfrm rot="10800000">
                            <a:off x="5791200" y="3124200"/>
                            <a:ext cx="1143000" cy="794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74" name="Straight Connector 73"/>
                          <a:cNvCxnSpPr/>
                        </a:nvCxnSpPr>
                        <a:spPr>
                          <a:xfrm rot="10800000">
                            <a:off x="5791200" y="5029200"/>
                            <a:ext cx="9144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75" name="Oval 74"/>
                          <a:cNvSpPr/>
                        </a:nvSpPr>
                        <a:spPr>
                          <a:xfrm flipH="1">
                            <a:off x="5562600" y="3581400"/>
                            <a:ext cx="457200" cy="457200"/>
                          </a:xfrm>
                          <a:prstGeom prst="ellipse">
                            <a:avLst/>
                          </a:prstGeom>
                          <a:noFill/>
                          <a:ln w="25400"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r>
                                <a:rPr lang="en-US" dirty="0">
                                  <a:solidFill>
                                    <a:schemeClr val="tx1"/>
                                  </a:solidFill>
                                </a:rPr>
                                <a:t>A</a:t>
                              </a:r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76" name="Rectangle 75"/>
                          <a:cNvSpPr/>
                        </a:nvSpPr>
                        <a:spPr>
                          <a:xfrm>
                            <a:off x="6705600" y="4876800"/>
                            <a:ext cx="609600" cy="304800"/>
                          </a:xfrm>
                          <a:prstGeom prst="rect">
                            <a:avLst/>
                          </a:prstGeom>
                          <a:ln w="25400"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77" name="Straight Connector 76"/>
                          <a:cNvCxnSpPr/>
                        </a:nvCxnSpPr>
                        <a:spPr>
                          <a:xfrm rot="10800000">
                            <a:off x="5791200" y="4419600"/>
                            <a:ext cx="9144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78" name="Rectangle 77"/>
                          <a:cNvSpPr/>
                        </a:nvSpPr>
                        <a:spPr>
                          <a:xfrm>
                            <a:off x="6705600" y="4267200"/>
                            <a:ext cx="609600" cy="304800"/>
                          </a:xfrm>
                          <a:prstGeom prst="rect">
                            <a:avLst/>
                          </a:prstGeom>
                          <a:ln w="25400"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grpSp>
                        <a:nvGrpSpPr>
                          <a:cNvPr id="15" name="Group 78"/>
                          <a:cNvGrpSpPr/>
                        </a:nvGrpSpPr>
                        <a:grpSpPr>
                          <a:xfrm>
                            <a:off x="7620000" y="4191000"/>
                            <a:ext cx="457200" cy="457200"/>
                            <a:chOff x="4038600" y="3276600"/>
                            <a:chExt cx="457200" cy="457200"/>
                          </a:xfrm>
                        </a:grpSpPr>
                        <a:sp>
                          <a:nvSpPr>
                            <a:cNvPr id="80" name="Oval 79"/>
                            <a:cNvSpPr/>
                          </a:nvSpPr>
                          <a:spPr>
                            <a:xfrm flipH="1">
                              <a:off x="4038600" y="3276600"/>
                              <a:ext cx="457200" cy="457200"/>
                            </a:xfrm>
                            <a:prstGeom prst="ellipse">
                              <a:avLst/>
                            </a:prstGeom>
                            <a:noFill/>
                            <a:ln w="25400"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 dirty="0">
                                  <a:solidFill>
                                    <a:schemeClr val="tx1"/>
                                  </a:solidFill>
                                </a:endParaRPr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cxnSp>
                          <a:nvCxnSpPr>
                            <a:cNvPr id="81" name="Straight Connector 80"/>
                            <a:cNvCxnSpPr>
                              <a:stCxn id="80" idx="5"/>
                              <a:endCxn id="80" idx="1"/>
                            </a:cNvCxnSpPr>
                          </a:nvCxnSpPr>
                          <a:spPr>
                            <a:xfrm rot="5400000" flipH="1" flipV="1">
                              <a:off x="4105555" y="3343555"/>
                              <a:ext cx="323290" cy="323290"/>
                            </a:xfrm>
                            <a:prstGeom prst="line">
                              <a:avLst/>
                            </a:prstGeom>
                            <a:ln w="25400"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82" name="Straight Connector 81"/>
                            <a:cNvCxnSpPr/>
                          </a:nvCxnSpPr>
                          <a:spPr>
                            <a:xfrm rot="16200000" flipV="1">
                              <a:off x="4114800" y="3352800"/>
                              <a:ext cx="304800" cy="304800"/>
                            </a:xfrm>
                            <a:prstGeom prst="line">
                              <a:avLst/>
                            </a:prstGeom>
                            <a:ln w="25400"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</a:grpSp>
                      <a:grpSp>
                        <a:nvGrpSpPr>
                          <a:cNvPr id="16" name="Group 82"/>
                          <a:cNvGrpSpPr/>
                        </a:nvGrpSpPr>
                        <a:grpSpPr>
                          <a:xfrm>
                            <a:off x="7620000" y="4800600"/>
                            <a:ext cx="457200" cy="457200"/>
                            <a:chOff x="4953000" y="3429000"/>
                            <a:chExt cx="457200" cy="457200"/>
                          </a:xfrm>
                        </a:grpSpPr>
                        <a:sp>
                          <a:nvSpPr>
                            <a:cNvPr id="84" name="Oval 83"/>
                            <a:cNvSpPr/>
                          </a:nvSpPr>
                          <a:spPr>
                            <a:xfrm flipH="1">
                              <a:off x="4953000" y="3429000"/>
                              <a:ext cx="457200" cy="457200"/>
                            </a:xfrm>
                            <a:prstGeom prst="ellipse">
                              <a:avLst/>
                            </a:prstGeom>
                            <a:noFill/>
                            <a:ln w="25400"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 dirty="0">
                                  <a:solidFill>
                                    <a:schemeClr val="tx1"/>
                                  </a:solidFill>
                                </a:endParaRPr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cxnSp>
                          <a:nvCxnSpPr>
                            <a:cNvPr id="85" name="Straight Connector 84"/>
                            <a:cNvCxnSpPr/>
                          </a:nvCxnSpPr>
                          <a:spPr>
                            <a:xfrm rot="5400000" flipH="1" flipV="1">
                              <a:off x="4948377" y="3662223"/>
                              <a:ext cx="314046" cy="1588"/>
                            </a:xfrm>
                            <a:prstGeom prst="line">
                              <a:avLst/>
                            </a:prstGeom>
                            <a:ln w="25400"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86" name="Straight Connector 85"/>
                            <a:cNvCxnSpPr/>
                          </a:nvCxnSpPr>
                          <a:spPr>
                            <a:xfrm rot="5400000" flipH="1" flipV="1">
                              <a:off x="5105400" y="3657600"/>
                              <a:ext cx="304800" cy="1588"/>
                            </a:xfrm>
                            <a:prstGeom prst="line">
                              <a:avLst/>
                            </a:prstGeom>
                            <a:ln w="25400"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</a:grpSp>
                      <a:cxnSp>
                        <a:nvCxnSpPr>
                          <a:cNvPr id="87" name="Straight Connector 86"/>
                          <a:cNvCxnSpPr/>
                        </a:nvCxnSpPr>
                        <a:spPr>
                          <a:xfrm rot="10800000">
                            <a:off x="7315200" y="5029200"/>
                            <a:ext cx="4572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88" name="Straight Connector 87"/>
                          <a:cNvCxnSpPr/>
                        </a:nvCxnSpPr>
                        <a:spPr>
                          <a:xfrm rot="10800000">
                            <a:off x="7924800" y="5029200"/>
                            <a:ext cx="4572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89" name="Straight Connector 88"/>
                          <a:cNvCxnSpPr/>
                        </a:nvCxnSpPr>
                        <a:spPr>
                          <a:xfrm rot="10800000">
                            <a:off x="7315200" y="4419600"/>
                            <a:ext cx="3048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90" name="Straight Connector 89"/>
                          <a:cNvCxnSpPr/>
                        </a:nvCxnSpPr>
                        <a:spPr>
                          <a:xfrm rot="10800000">
                            <a:off x="8077200" y="4419600"/>
                            <a:ext cx="3048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91" name="Straight Connector 90"/>
                          <a:cNvCxnSpPr>
                            <a:endCxn id="75" idx="0"/>
                          </a:cNvCxnSpPr>
                        </a:nvCxnSpPr>
                        <a:spPr>
                          <a:xfrm rot="5400000">
                            <a:off x="5562997" y="3352403"/>
                            <a:ext cx="457200" cy="794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92" name="Straight Connector 91"/>
                          <a:cNvCxnSpPr>
                            <a:stCxn id="75" idx="4"/>
                          </a:cNvCxnSpPr>
                        </a:nvCxnSpPr>
                        <a:spPr>
                          <a:xfrm rot="5400000">
                            <a:off x="5295900" y="4533900"/>
                            <a:ext cx="9906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93" name="Straight Connector 92"/>
                          <a:cNvCxnSpPr/>
                        </a:nvCxnSpPr>
                        <a:spPr>
                          <a:xfrm rot="5400000">
                            <a:off x="7429500" y="4076700"/>
                            <a:ext cx="19050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95" name="TextBox 94"/>
                          <a:cNvSpPr txBox="1"/>
                        </a:nvSpPr>
                        <a:spPr>
                          <a:xfrm>
                            <a:off x="6324600" y="3810000"/>
                            <a:ext cx="457200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dirty="0" smtClean="0"/>
                                <a:t>R</a:t>
                              </a:r>
                              <a:r>
                                <a:rPr lang="en-US" baseline="-25000" dirty="0" smtClean="0"/>
                                <a:t>1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6" name="TextBox 95"/>
                          <a:cNvSpPr txBox="1"/>
                        </a:nvSpPr>
                        <a:spPr>
                          <a:xfrm>
                            <a:off x="6324600" y="4572000"/>
                            <a:ext cx="457200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dirty="0" smtClean="0"/>
                                <a:t>R</a:t>
                              </a:r>
                              <a:r>
                                <a:rPr lang="en-US" baseline="-25000" dirty="0"/>
                                <a:t>2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7" name="TextBox 96"/>
                          <a:cNvSpPr txBox="1"/>
                        </a:nvSpPr>
                        <a:spPr>
                          <a:xfrm>
                            <a:off x="7696200" y="3810000"/>
                            <a:ext cx="457200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dirty="0" smtClean="0"/>
                                <a:t>R</a:t>
                              </a:r>
                              <a:r>
                                <a:rPr lang="en-US" baseline="-25000" dirty="0"/>
                                <a:t>3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98" name="TextBox 97"/>
                          <a:cNvSpPr txBox="1"/>
                        </a:nvSpPr>
                        <a:spPr>
                          <a:xfrm>
                            <a:off x="8001000" y="4572000"/>
                            <a:ext cx="457200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dirty="0" smtClean="0"/>
                                <a:t>R</a:t>
                              </a:r>
                              <a:r>
                                <a:rPr lang="en-US" baseline="-25000" dirty="0"/>
                                <a:t>4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</a:grpSp>
                    <a:cxnSp>
                      <a:nvCxnSpPr>
                        <a:cNvPr id="57" name="Straight Connector 56"/>
                        <a:cNvCxnSpPr/>
                      </a:nvCxnSpPr>
                      <a:spPr>
                        <a:xfrm rot="5400000">
                          <a:off x="6857206" y="3124200"/>
                          <a:ext cx="915194" cy="794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9" name="Straight Connector 58"/>
                        <a:cNvCxnSpPr/>
                      </a:nvCxnSpPr>
                      <a:spPr>
                        <a:xfrm rot="5400000">
                          <a:off x="7316391" y="3123009"/>
                          <a:ext cx="456406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r w:rsidR="00BE5815" w:rsidRPr="00B33FAC">
        <w:rPr>
          <w:rFonts w:cs="Times New Roman"/>
          <w:b/>
          <w:sz w:val="26"/>
          <w:szCs w:val="26"/>
          <w:lang w:val="it-IT"/>
        </w:rPr>
        <w:t xml:space="preserve">Bài </w:t>
      </w:r>
      <w:r w:rsidR="005B6360">
        <w:rPr>
          <w:rFonts w:cs="Times New Roman"/>
          <w:b/>
          <w:sz w:val="26"/>
          <w:szCs w:val="26"/>
          <w:lang w:val="it-IT"/>
        </w:rPr>
        <w:t>2</w:t>
      </w:r>
      <w:r w:rsidR="0091034A" w:rsidRPr="00B33FAC">
        <w:rPr>
          <w:rFonts w:cs="Times New Roman"/>
          <w:b/>
          <w:sz w:val="26"/>
          <w:szCs w:val="26"/>
          <w:lang w:val="it-IT"/>
        </w:rPr>
        <w:t xml:space="preserve"> (3đ)</w:t>
      </w:r>
      <w:r w:rsidR="00BE5815" w:rsidRPr="00B33FAC">
        <w:rPr>
          <w:rFonts w:cs="Times New Roman"/>
          <w:b/>
          <w:sz w:val="26"/>
          <w:szCs w:val="26"/>
          <w:lang w:val="it-IT"/>
        </w:rPr>
        <w:t xml:space="preserve">: </w:t>
      </w:r>
      <w:r w:rsidR="00BE5815" w:rsidRPr="00B33FAC">
        <w:rPr>
          <w:rFonts w:cs="Times New Roman"/>
          <w:sz w:val="26"/>
          <w:szCs w:val="26"/>
        </w:rPr>
        <w:t xml:space="preserve">Cho 1 mạch điện như hình vẽ: </w:t>
      </w:r>
    </w:p>
    <w:p w:rsidR="00BE5815" w:rsidRPr="00B33FAC" w:rsidRDefault="007D1581" w:rsidP="00B33FAC">
      <w:pPr>
        <w:rPr>
          <w:rFonts w:cs="Times New Roman"/>
          <w:sz w:val="26"/>
          <w:szCs w:val="26"/>
          <w:lang w:val="pt-BR"/>
        </w:rPr>
      </w:pPr>
      <w:r w:rsidRPr="00B33FAC">
        <w:rPr>
          <w:rFonts w:cs="Times New Roman"/>
          <w:sz w:val="26"/>
          <w:szCs w:val="26"/>
          <w:lang w:val="pt-BR"/>
        </w:rPr>
        <w:t>Hai n</w:t>
      </w:r>
      <w:r w:rsidR="00BE5815" w:rsidRPr="00B33FAC">
        <w:rPr>
          <w:rFonts w:cs="Times New Roman"/>
          <w:sz w:val="26"/>
          <w:szCs w:val="26"/>
          <w:lang w:val="pt-BR"/>
        </w:rPr>
        <w:t xml:space="preserve">guồn điện </w:t>
      </w:r>
      <w:r w:rsidRPr="00B33FAC">
        <w:rPr>
          <w:rFonts w:cs="Times New Roman"/>
          <w:sz w:val="26"/>
          <w:szCs w:val="26"/>
          <w:lang w:val="pt-BR"/>
        </w:rPr>
        <w:t xml:space="preserve">giống nhau, mỗi nguồn </w:t>
      </w:r>
      <w:r w:rsidR="00BE5815" w:rsidRPr="00B33FAC">
        <w:rPr>
          <w:rFonts w:cs="Times New Roman"/>
          <w:sz w:val="26"/>
          <w:szCs w:val="26"/>
          <w:lang w:val="pt-BR"/>
        </w:rPr>
        <w:t xml:space="preserve">có suất điện động </w:t>
      </w:r>
      <w:r w:rsidR="00B33FAC" w:rsidRPr="00B33FAC">
        <w:rPr>
          <w:sz w:val="26"/>
          <w:szCs w:val="26"/>
        </w:rPr>
        <w:t>ξ</w:t>
      </w:r>
      <w:r w:rsidR="00121AD8">
        <w:rPr>
          <w:rFonts w:cs="Times New Roman"/>
          <w:sz w:val="26"/>
          <w:szCs w:val="26"/>
          <w:lang w:val="pt-BR"/>
        </w:rPr>
        <w:t xml:space="preserve"> = </w:t>
      </w:r>
      <w:r w:rsidRPr="00B33FAC">
        <w:rPr>
          <w:rFonts w:cs="Times New Roman"/>
          <w:sz w:val="26"/>
          <w:szCs w:val="26"/>
          <w:lang w:val="pt-BR"/>
        </w:rPr>
        <w:t>8</w:t>
      </w:r>
      <w:r w:rsidR="00BE5815" w:rsidRPr="00B33FAC">
        <w:rPr>
          <w:rFonts w:cs="Times New Roman"/>
          <w:sz w:val="26"/>
          <w:szCs w:val="26"/>
          <w:lang w:val="pt-BR"/>
        </w:rPr>
        <w:t xml:space="preserve">V; r = </w:t>
      </w:r>
      <w:r w:rsidRPr="00B33FAC">
        <w:rPr>
          <w:rFonts w:cs="Times New Roman"/>
          <w:sz w:val="26"/>
          <w:szCs w:val="26"/>
          <w:lang w:val="pt-BR"/>
        </w:rPr>
        <w:t>1,75</w:t>
      </w:r>
      <w:r w:rsidR="00BE5815" w:rsidRPr="00B33FAC">
        <w:rPr>
          <w:rFonts w:cs="Times New Roman"/>
          <w:position w:val="-4"/>
          <w:sz w:val="26"/>
          <w:szCs w:val="26"/>
          <w:lang w:val="pt-BR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3.25pt" o:ole="">
            <v:imagedata r:id="rId5" o:title=""/>
          </v:shape>
          <o:OLEObject Type="Embed" ProgID="Equation.DSMT4" ShapeID="_x0000_i1025" DrawAspect="Content" ObjectID="_1447857709" r:id="rId6"/>
        </w:object>
      </w:r>
      <w:r w:rsidR="00BE5815" w:rsidRPr="00B33FAC">
        <w:rPr>
          <w:rFonts w:cs="Times New Roman"/>
          <w:sz w:val="26"/>
          <w:szCs w:val="26"/>
          <w:lang w:val="pt-BR"/>
        </w:rPr>
        <w:t>. Mạch ngoài gồm R</w:t>
      </w:r>
      <w:r w:rsidR="00BE5815" w:rsidRPr="00B33FAC">
        <w:rPr>
          <w:rFonts w:cs="Times New Roman"/>
          <w:sz w:val="26"/>
          <w:szCs w:val="26"/>
          <w:vertAlign w:val="subscript"/>
          <w:lang w:val="pt-BR"/>
        </w:rPr>
        <w:t xml:space="preserve">1 </w:t>
      </w:r>
      <w:r w:rsidR="00BE5815" w:rsidRPr="00B33FAC">
        <w:rPr>
          <w:rFonts w:cs="Times New Roman"/>
          <w:sz w:val="26"/>
          <w:szCs w:val="26"/>
          <w:lang w:val="pt-BR"/>
        </w:rPr>
        <w:t>= 3</w:t>
      </w:r>
      <w:r w:rsidR="00BE5815" w:rsidRPr="00B33FAC">
        <w:rPr>
          <w:rFonts w:cs="Times New Roman"/>
          <w:position w:val="-4"/>
          <w:sz w:val="26"/>
          <w:szCs w:val="26"/>
        </w:rPr>
        <w:object w:dxaOrig="260" w:dyaOrig="260">
          <v:shape id="_x0000_i1026" type="#_x0000_t75" style="width:13.25pt;height:13.25pt" o:ole="">
            <v:imagedata r:id="rId7" o:title=""/>
          </v:shape>
          <o:OLEObject Type="Embed" ProgID="Equation.3" ShapeID="_x0000_i1026" DrawAspect="Content" ObjectID="_1447857710" r:id="rId8"/>
        </w:object>
      </w:r>
      <w:r w:rsidR="00BE5815" w:rsidRPr="00B33FAC">
        <w:rPr>
          <w:rFonts w:cs="Times New Roman"/>
          <w:sz w:val="26"/>
          <w:szCs w:val="26"/>
          <w:lang w:val="pt-BR"/>
        </w:rPr>
        <w:t>, R</w:t>
      </w:r>
      <w:r w:rsidR="00BE5815" w:rsidRPr="00B33FAC">
        <w:rPr>
          <w:rFonts w:cs="Times New Roman"/>
          <w:sz w:val="26"/>
          <w:szCs w:val="26"/>
          <w:vertAlign w:val="subscript"/>
          <w:lang w:val="pt-BR"/>
        </w:rPr>
        <w:t xml:space="preserve">2 </w:t>
      </w:r>
      <w:r w:rsidR="00BE5815" w:rsidRPr="00B33FAC">
        <w:rPr>
          <w:rFonts w:cs="Times New Roman"/>
          <w:sz w:val="26"/>
          <w:szCs w:val="26"/>
          <w:lang w:val="pt-BR"/>
        </w:rPr>
        <w:t>= 6</w:t>
      </w:r>
      <w:r w:rsidR="00BE5815" w:rsidRPr="00B33FAC">
        <w:rPr>
          <w:rFonts w:cs="Times New Roman"/>
          <w:position w:val="-4"/>
          <w:sz w:val="26"/>
          <w:szCs w:val="26"/>
        </w:rPr>
        <w:object w:dxaOrig="260" w:dyaOrig="260">
          <v:shape id="_x0000_i1027" type="#_x0000_t75" style="width:13.25pt;height:13.25pt" o:ole="">
            <v:imagedata r:id="rId9" o:title=""/>
          </v:shape>
          <o:OLEObject Type="Embed" ProgID="Equation.3" ShapeID="_x0000_i1027" DrawAspect="Content" ObjectID="_1447857711" r:id="rId10"/>
        </w:object>
      </w:r>
      <w:r w:rsidR="00BE5815" w:rsidRPr="00B33FAC">
        <w:rPr>
          <w:rFonts w:cs="Times New Roman"/>
          <w:sz w:val="26"/>
          <w:szCs w:val="26"/>
          <w:lang w:val="pt-BR"/>
        </w:rPr>
        <w:t>, đèn R</w:t>
      </w:r>
      <w:r w:rsidR="00BE5815" w:rsidRPr="00B33FAC">
        <w:rPr>
          <w:rFonts w:cs="Times New Roman"/>
          <w:sz w:val="26"/>
          <w:szCs w:val="26"/>
          <w:vertAlign w:val="subscript"/>
          <w:lang w:val="pt-BR"/>
        </w:rPr>
        <w:t>3</w:t>
      </w:r>
      <w:r w:rsidR="00BE5815" w:rsidRPr="00B33FAC">
        <w:rPr>
          <w:rFonts w:cs="Times New Roman"/>
          <w:sz w:val="26"/>
          <w:szCs w:val="26"/>
          <w:lang w:val="pt-BR"/>
        </w:rPr>
        <w:t xml:space="preserve"> </w:t>
      </w:r>
      <w:r w:rsidR="00121AD8">
        <w:rPr>
          <w:rFonts w:cs="Times New Roman"/>
          <w:sz w:val="26"/>
          <w:szCs w:val="26"/>
          <w:lang w:val="pt-BR"/>
        </w:rPr>
        <w:t>(</w:t>
      </w:r>
      <w:r w:rsidR="0091034A" w:rsidRPr="00B33FAC">
        <w:rPr>
          <w:rFonts w:cs="Times New Roman"/>
          <w:sz w:val="26"/>
          <w:szCs w:val="26"/>
          <w:lang w:val="pt-BR"/>
        </w:rPr>
        <w:t>6V-6W</w:t>
      </w:r>
      <w:r w:rsidR="00121AD8">
        <w:rPr>
          <w:rFonts w:cs="Times New Roman"/>
          <w:sz w:val="26"/>
          <w:szCs w:val="26"/>
          <w:lang w:val="pt-BR"/>
        </w:rPr>
        <w:t>)</w:t>
      </w:r>
      <w:r w:rsidR="0091034A" w:rsidRPr="00B33FAC">
        <w:rPr>
          <w:rFonts w:cs="Times New Roman"/>
          <w:sz w:val="26"/>
          <w:szCs w:val="26"/>
          <w:lang w:val="pt-BR"/>
        </w:rPr>
        <w:t xml:space="preserve">, </w:t>
      </w:r>
      <w:r w:rsidR="00BE5815" w:rsidRPr="00B33FAC">
        <w:rPr>
          <w:rFonts w:cs="Times New Roman"/>
          <w:sz w:val="26"/>
          <w:szCs w:val="26"/>
          <w:lang w:val="pt-BR"/>
        </w:rPr>
        <w:t>R</w:t>
      </w:r>
      <w:r w:rsidR="00BE5815" w:rsidRPr="00B33FAC">
        <w:rPr>
          <w:rFonts w:cs="Times New Roman"/>
          <w:sz w:val="26"/>
          <w:szCs w:val="26"/>
          <w:vertAlign w:val="subscript"/>
          <w:lang w:val="pt-BR"/>
        </w:rPr>
        <w:t>4</w:t>
      </w:r>
      <w:r w:rsidR="00BE5815" w:rsidRPr="00B33FAC">
        <w:rPr>
          <w:rFonts w:cs="Times New Roman"/>
          <w:sz w:val="26"/>
          <w:szCs w:val="26"/>
          <w:lang w:val="pt-BR"/>
        </w:rPr>
        <w:t xml:space="preserve"> = 3</w:t>
      </w:r>
      <w:r w:rsidR="00BE5815" w:rsidRPr="00B33FAC">
        <w:rPr>
          <w:rFonts w:cs="Times New Roman"/>
          <w:position w:val="-4"/>
          <w:sz w:val="26"/>
          <w:szCs w:val="26"/>
        </w:rPr>
        <w:object w:dxaOrig="260" w:dyaOrig="260">
          <v:shape id="_x0000_i1028" type="#_x0000_t75" style="width:13.25pt;height:13.25pt" o:ole="">
            <v:imagedata r:id="rId7" o:title=""/>
          </v:shape>
          <o:OLEObject Type="Embed" ProgID="Equation.3" ShapeID="_x0000_i1028" DrawAspect="Content" ObjectID="_1447857712" r:id="rId11"/>
        </w:object>
      </w:r>
      <w:r w:rsidR="00BE5815" w:rsidRPr="00B33FAC">
        <w:rPr>
          <w:rFonts w:cs="Times New Roman"/>
          <w:sz w:val="26"/>
          <w:szCs w:val="26"/>
        </w:rPr>
        <w:t xml:space="preserve"> </w:t>
      </w:r>
      <w:r w:rsidR="00BE5815" w:rsidRPr="00B33FAC">
        <w:rPr>
          <w:rFonts w:cs="Times New Roman"/>
          <w:sz w:val="26"/>
          <w:szCs w:val="26"/>
          <w:lang w:val="pt-BR"/>
        </w:rPr>
        <w:t>là một bình điện phân (dd CuSO</w:t>
      </w:r>
      <w:r w:rsidR="00BE5815" w:rsidRPr="00B33FAC">
        <w:rPr>
          <w:rFonts w:cs="Times New Roman"/>
          <w:sz w:val="26"/>
          <w:szCs w:val="26"/>
          <w:vertAlign w:val="subscript"/>
          <w:lang w:val="pt-BR"/>
        </w:rPr>
        <w:t>4</w:t>
      </w:r>
      <w:r w:rsidR="00BE5815" w:rsidRPr="00B33FAC">
        <w:rPr>
          <w:rFonts w:cs="Times New Roman"/>
          <w:b/>
          <w:sz w:val="26"/>
          <w:szCs w:val="26"/>
          <w:lang w:val="pt-BR"/>
        </w:rPr>
        <w:t>-</w:t>
      </w:r>
      <w:r w:rsidR="00BE5815" w:rsidRPr="00B33FAC">
        <w:rPr>
          <w:rFonts w:cs="Times New Roman"/>
          <w:sz w:val="26"/>
          <w:szCs w:val="26"/>
          <w:lang w:val="pt-BR"/>
        </w:rPr>
        <w:t xml:space="preserve"> </w:t>
      </w:r>
      <w:r w:rsidR="00253657" w:rsidRPr="00B33FAC">
        <w:rPr>
          <w:rFonts w:cs="Times New Roman"/>
          <w:sz w:val="26"/>
          <w:szCs w:val="26"/>
          <w:lang w:val="pt-BR"/>
        </w:rPr>
        <w:t xml:space="preserve">điện cực </w:t>
      </w:r>
      <w:r w:rsidR="00F104AA">
        <w:rPr>
          <w:rFonts w:cs="Times New Roman"/>
          <w:sz w:val="26"/>
          <w:szCs w:val="26"/>
          <w:lang w:val="pt-BR"/>
        </w:rPr>
        <w:t xml:space="preserve">bằng </w:t>
      </w:r>
      <w:r w:rsidR="00BE5815" w:rsidRPr="00B33FAC">
        <w:rPr>
          <w:rFonts w:cs="Times New Roman"/>
          <w:sz w:val="26"/>
          <w:szCs w:val="26"/>
          <w:lang w:val="pt-BR"/>
        </w:rPr>
        <w:t>Cu)</w:t>
      </w:r>
      <w:r w:rsidR="00BE5815" w:rsidRPr="00B33FAC">
        <w:rPr>
          <w:rFonts w:cs="Times New Roman"/>
          <w:b/>
          <w:sz w:val="26"/>
          <w:szCs w:val="26"/>
          <w:lang w:val="pt-BR"/>
        </w:rPr>
        <w:t xml:space="preserve"> </w:t>
      </w:r>
    </w:p>
    <w:p w:rsidR="00BE5815" w:rsidRPr="00B33FAC" w:rsidRDefault="00BE5815" w:rsidP="00B33FAC">
      <w:pPr>
        <w:spacing w:after="0"/>
        <w:rPr>
          <w:rFonts w:cs="Times New Roman"/>
          <w:sz w:val="26"/>
          <w:szCs w:val="26"/>
          <w:lang w:val="pt-BR"/>
        </w:rPr>
      </w:pPr>
      <w:r w:rsidRPr="00B33FAC">
        <w:rPr>
          <w:rFonts w:cs="Times New Roman"/>
          <w:sz w:val="26"/>
          <w:szCs w:val="26"/>
          <w:lang w:val="pt-BR"/>
        </w:rPr>
        <w:t>T</w:t>
      </w:r>
      <w:r w:rsidR="0091034A" w:rsidRPr="00B33FAC">
        <w:rPr>
          <w:rFonts w:cs="Times New Roman"/>
          <w:sz w:val="26"/>
          <w:szCs w:val="26"/>
          <w:lang w:val="pt-BR"/>
        </w:rPr>
        <w:t>ìm</w:t>
      </w:r>
      <w:r w:rsidRPr="00B33FAC">
        <w:rPr>
          <w:rFonts w:cs="Times New Roman"/>
          <w:sz w:val="26"/>
          <w:szCs w:val="26"/>
          <w:lang w:val="pt-BR"/>
        </w:rPr>
        <w:t> :</w:t>
      </w:r>
    </w:p>
    <w:p w:rsidR="00BE5815" w:rsidRPr="00B33FAC" w:rsidRDefault="00BE5815" w:rsidP="00B33FAC">
      <w:pPr>
        <w:spacing w:after="0"/>
        <w:ind w:left="360"/>
        <w:rPr>
          <w:rFonts w:cs="Times New Roman"/>
          <w:sz w:val="26"/>
          <w:szCs w:val="26"/>
          <w:lang w:val="pt-BR"/>
        </w:rPr>
      </w:pPr>
      <w:r w:rsidRPr="00B33FAC">
        <w:rPr>
          <w:rFonts w:cs="Times New Roman"/>
          <w:sz w:val="26"/>
          <w:szCs w:val="26"/>
          <w:lang w:val="pt-BR"/>
        </w:rPr>
        <w:t xml:space="preserve">a/ </w:t>
      </w:r>
      <w:r w:rsidR="0091034A" w:rsidRPr="00B33FAC">
        <w:rPr>
          <w:rFonts w:cs="Times New Roman"/>
          <w:sz w:val="26"/>
          <w:szCs w:val="26"/>
          <w:lang w:val="pt-BR"/>
        </w:rPr>
        <w:t>Số chỉ Am- pe kế</w:t>
      </w:r>
      <w:r w:rsidRPr="00B33FAC">
        <w:rPr>
          <w:rFonts w:cs="Times New Roman"/>
          <w:sz w:val="26"/>
          <w:szCs w:val="26"/>
          <w:lang w:val="pt-BR"/>
        </w:rPr>
        <w:t xml:space="preserve">. </w:t>
      </w:r>
    </w:p>
    <w:p w:rsidR="00BE5815" w:rsidRPr="00B33FAC" w:rsidRDefault="00BE5815" w:rsidP="00B33FAC">
      <w:pPr>
        <w:spacing w:before="240" w:after="0"/>
        <w:ind w:left="360"/>
        <w:rPr>
          <w:rFonts w:cs="Times New Roman"/>
          <w:sz w:val="26"/>
          <w:szCs w:val="26"/>
          <w:lang w:val="pt-BR"/>
        </w:rPr>
      </w:pPr>
      <w:r w:rsidRPr="00B33FAC">
        <w:rPr>
          <w:rFonts w:cs="Times New Roman"/>
          <w:sz w:val="26"/>
          <w:szCs w:val="26"/>
          <w:lang w:val="pt-BR"/>
        </w:rPr>
        <w:t xml:space="preserve">b/ Khối lượng Cu thu được ở catốt trong </w:t>
      </w:r>
      <w:r w:rsidR="00B33FAC">
        <w:rPr>
          <w:rFonts w:cs="Times New Roman"/>
          <w:sz w:val="26"/>
          <w:szCs w:val="26"/>
          <w:lang w:val="pt-BR"/>
        </w:rPr>
        <w:t>32</w:t>
      </w:r>
      <w:r w:rsidRPr="00B33FAC">
        <w:rPr>
          <w:rFonts w:cs="Times New Roman"/>
          <w:sz w:val="26"/>
          <w:szCs w:val="26"/>
          <w:lang w:val="pt-BR"/>
        </w:rPr>
        <w:t xml:space="preserve"> phút</w:t>
      </w:r>
      <w:r w:rsidR="00B33FAC">
        <w:rPr>
          <w:rFonts w:cs="Times New Roman"/>
          <w:sz w:val="26"/>
          <w:szCs w:val="26"/>
          <w:lang w:val="pt-BR"/>
        </w:rPr>
        <w:t xml:space="preserve"> 10</w:t>
      </w:r>
      <w:r w:rsidR="0091034A" w:rsidRPr="00B33FAC">
        <w:rPr>
          <w:rFonts w:cs="Times New Roman"/>
          <w:sz w:val="26"/>
          <w:szCs w:val="26"/>
          <w:lang w:val="pt-BR"/>
        </w:rPr>
        <w:t xml:space="preserve"> giây</w:t>
      </w:r>
      <w:r w:rsidRPr="00B33FAC">
        <w:rPr>
          <w:rFonts w:cs="Times New Roman"/>
          <w:sz w:val="26"/>
          <w:szCs w:val="26"/>
          <w:lang w:val="pt-BR"/>
        </w:rPr>
        <w:t xml:space="preserve">. </w:t>
      </w:r>
      <w:r w:rsidR="0091034A" w:rsidRPr="00B33FAC">
        <w:rPr>
          <w:rFonts w:cs="Times New Roman"/>
          <w:sz w:val="26"/>
          <w:szCs w:val="26"/>
          <w:lang w:val="pt-BR"/>
        </w:rPr>
        <w:t>(Cho A</w:t>
      </w:r>
      <w:r w:rsidR="0091034A" w:rsidRPr="00B33FAC">
        <w:rPr>
          <w:rFonts w:cs="Times New Roman"/>
          <w:sz w:val="26"/>
          <w:szCs w:val="26"/>
          <w:vertAlign w:val="subscript"/>
          <w:lang w:val="pt-BR"/>
        </w:rPr>
        <w:t>Cu</w:t>
      </w:r>
      <w:r w:rsidR="0091034A" w:rsidRPr="00B33FAC">
        <w:rPr>
          <w:rFonts w:cs="Times New Roman"/>
          <w:sz w:val="26"/>
          <w:szCs w:val="26"/>
          <w:lang w:val="pt-BR"/>
        </w:rPr>
        <w:t xml:space="preserve"> = 64, n = 2)</w:t>
      </w:r>
    </w:p>
    <w:p w:rsidR="00BE5815" w:rsidRPr="00B33FAC" w:rsidRDefault="00BE5815" w:rsidP="00B33FAC">
      <w:pPr>
        <w:ind w:left="360"/>
        <w:rPr>
          <w:rFonts w:cs="Times New Roman"/>
          <w:sz w:val="26"/>
          <w:szCs w:val="26"/>
        </w:rPr>
      </w:pPr>
      <w:r w:rsidRPr="00B33FAC">
        <w:rPr>
          <w:rFonts w:cs="Times New Roman"/>
          <w:sz w:val="26"/>
          <w:szCs w:val="26"/>
        </w:rPr>
        <w:t>c/ Đèn sáng như thế</w:t>
      </w:r>
      <w:r w:rsidR="0091034A" w:rsidRPr="00B33FAC">
        <w:rPr>
          <w:rFonts w:cs="Times New Roman"/>
          <w:sz w:val="26"/>
          <w:szCs w:val="26"/>
        </w:rPr>
        <w:t xml:space="preserve"> nào?</w:t>
      </w:r>
    </w:p>
    <w:p w:rsidR="005B6360" w:rsidRPr="00B33FAC" w:rsidRDefault="005B6360" w:rsidP="005B6360">
      <w:pPr>
        <w:jc w:val="center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--------hết-------</w:t>
      </w:r>
    </w:p>
    <w:p w:rsidR="00BE5815" w:rsidRPr="00B33FAC" w:rsidRDefault="00BE5815" w:rsidP="00B33FAC">
      <w:pPr>
        <w:rPr>
          <w:sz w:val="26"/>
          <w:szCs w:val="26"/>
        </w:rPr>
      </w:pPr>
    </w:p>
    <w:p w:rsidR="00BE5815" w:rsidRPr="00B33FAC" w:rsidRDefault="00BE5815" w:rsidP="00B33FAC">
      <w:pPr>
        <w:rPr>
          <w:sz w:val="26"/>
          <w:szCs w:val="26"/>
        </w:rPr>
      </w:pPr>
    </w:p>
    <w:p w:rsidR="00BE5815" w:rsidRPr="00B33FAC" w:rsidRDefault="00BE5815" w:rsidP="00B33FAC">
      <w:pPr>
        <w:rPr>
          <w:sz w:val="26"/>
          <w:szCs w:val="26"/>
        </w:rPr>
        <w:sectPr w:rsidR="00BE5815" w:rsidRPr="00B33FAC" w:rsidSect="00717898">
          <w:type w:val="continuous"/>
          <w:pgSz w:w="12240" w:h="15840"/>
          <w:pgMar w:top="1440" w:right="540" w:bottom="1440" w:left="900" w:header="720" w:footer="720" w:gutter="0"/>
          <w:cols w:space="720"/>
          <w:docGrid w:linePitch="360"/>
        </w:sectPr>
      </w:pPr>
    </w:p>
    <w:p w:rsidR="00713299" w:rsidRPr="00B33FAC" w:rsidRDefault="00713299" w:rsidP="00B33FAC">
      <w:pPr>
        <w:rPr>
          <w:rFonts w:cs="Times New Roman"/>
          <w:sz w:val="26"/>
          <w:szCs w:val="26"/>
        </w:rPr>
      </w:pPr>
    </w:p>
    <w:p w:rsidR="00713299" w:rsidRPr="00B33FAC" w:rsidRDefault="00713299" w:rsidP="00B33FAC">
      <w:pPr>
        <w:rPr>
          <w:sz w:val="26"/>
          <w:szCs w:val="26"/>
        </w:rPr>
        <w:sectPr w:rsidR="00713299" w:rsidRPr="00B33FAC" w:rsidSect="0071329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E5815" w:rsidRPr="00B33FAC" w:rsidRDefault="00BE5815" w:rsidP="00B33FAC">
      <w:pPr>
        <w:rPr>
          <w:sz w:val="26"/>
          <w:szCs w:val="26"/>
        </w:rPr>
      </w:pPr>
      <w:r w:rsidRPr="00B33FAC">
        <w:rPr>
          <w:sz w:val="26"/>
          <w:szCs w:val="26"/>
        </w:rPr>
        <w:lastRenderedPageBreak/>
        <w:br w:type="page"/>
      </w:r>
    </w:p>
    <w:p w:rsidR="00713299" w:rsidRPr="00B33FAC" w:rsidRDefault="00713299" w:rsidP="00B33FAC">
      <w:pPr>
        <w:rPr>
          <w:sz w:val="26"/>
          <w:szCs w:val="26"/>
        </w:rPr>
      </w:pPr>
      <w:r w:rsidRPr="00B33FAC">
        <w:rPr>
          <w:sz w:val="26"/>
          <w:szCs w:val="26"/>
        </w:rPr>
        <w:lastRenderedPageBreak/>
        <w:t>S</w:t>
      </w:r>
      <w:r w:rsidRPr="00B33FAC">
        <w:rPr>
          <w:sz w:val="26"/>
          <w:szCs w:val="26"/>
          <w:lang w:val="vi-VN"/>
        </w:rPr>
        <w:t>Ở</w:t>
      </w:r>
      <w:r w:rsidRPr="00B33FAC">
        <w:rPr>
          <w:sz w:val="26"/>
          <w:szCs w:val="26"/>
        </w:rPr>
        <w:t xml:space="preserve"> GIÁO DỤC &amp; ĐÀO TẠO TP.HCM</w:t>
      </w:r>
    </w:p>
    <w:p w:rsidR="00713299" w:rsidRPr="00B33FAC" w:rsidRDefault="00713299" w:rsidP="00B33FAC">
      <w:pPr>
        <w:rPr>
          <w:sz w:val="26"/>
          <w:szCs w:val="26"/>
        </w:rPr>
      </w:pPr>
      <w:r w:rsidRPr="00B33FAC">
        <w:rPr>
          <w:sz w:val="26"/>
          <w:szCs w:val="26"/>
        </w:rPr>
        <w:t>TRƯỜNG THCS - THPT  TRÍ ĐỨC</w:t>
      </w:r>
    </w:p>
    <w:p w:rsidR="00B33FAC" w:rsidRPr="00B33FAC" w:rsidRDefault="00B33FAC" w:rsidP="00B33FAC">
      <w:pPr>
        <w:rPr>
          <w:sz w:val="26"/>
          <w:szCs w:val="26"/>
        </w:rPr>
      </w:pPr>
      <w:r>
        <w:rPr>
          <w:sz w:val="26"/>
          <w:szCs w:val="26"/>
        </w:rPr>
        <w:tab/>
        <w:t>--------------------------</w:t>
      </w:r>
    </w:p>
    <w:p w:rsidR="00713299" w:rsidRPr="00B33FAC" w:rsidRDefault="00713299" w:rsidP="00B33FAC">
      <w:pPr>
        <w:rPr>
          <w:sz w:val="26"/>
          <w:szCs w:val="26"/>
        </w:rPr>
      </w:pPr>
      <w:r w:rsidRPr="00B33FAC">
        <w:rPr>
          <w:sz w:val="26"/>
          <w:szCs w:val="26"/>
        </w:rPr>
        <w:tab/>
      </w:r>
      <w:r w:rsidRPr="00B33FAC">
        <w:rPr>
          <w:sz w:val="26"/>
          <w:szCs w:val="26"/>
        </w:rPr>
        <w:tab/>
      </w:r>
    </w:p>
    <w:p w:rsidR="00713299" w:rsidRPr="00B33FAC" w:rsidRDefault="00713299" w:rsidP="00B33FAC">
      <w:pPr>
        <w:jc w:val="center"/>
        <w:rPr>
          <w:b/>
          <w:sz w:val="26"/>
          <w:szCs w:val="26"/>
        </w:rPr>
      </w:pPr>
      <w:r w:rsidRPr="00B33FAC">
        <w:rPr>
          <w:b/>
          <w:sz w:val="26"/>
          <w:szCs w:val="26"/>
        </w:rPr>
        <w:lastRenderedPageBreak/>
        <w:t>ĐỀ KIỂM TRA HỌC KỲ I (NH 2013-2014)</w:t>
      </w:r>
    </w:p>
    <w:p w:rsidR="00713299" w:rsidRPr="00B33FAC" w:rsidRDefault="00713299" w:rsidP="00B33FAC">
      <w:pPr>
        <w:jc w:val="center"/>
        <w:rPr>
          <w:b/>
          <w:sz w:val="26"/>
          <w:szCs w:val="26"/>
        </w:rPr>
      </w:pPr>
      <w:r w:rsidRPr="00B33FAC">
        <w:rPr>
          <w:b/>
          <w:sz w:val="26"/>
          <w:szCs w:val="26"/>
        </w:rPr>
        <w:t>MÔN: VẬT LÝ 11</w:t>
      </w:r>
    </w:p>
    <w:p w:rsidR="00713299" w:rsidRPr="00B33FAC" w:rsidRDefault="00713299" w:rsidP="00B33FAC">
      <w:pPr>
        <w:jc w:val="center"/>
        <w:rPr>
          <w:b/>
          <w:sz w:val="26"/>
          <w:szCs w:val="26"/>
        </w:rPr>
      </w:pPr>
      <w:r w:rsidRPr="00B33FAC">
        <w:rPr>
          <w:b/>
          <w:sz w:val="26"/>
          <w:szCs w:val="26"/>
        </w:rPr>
        <w:t>Thời gian: 45 phút</w:t>
      </w:r>
    </w:p>
    <w:p w:rsidR="00713299" w:rsidRPr="00B33FAC" w:rsidRDefault="00713299" w:rsidP="00B33FAC">
      <w:pPr>
        <w:rPr>
          <w:sz w:val="26"/>
          <w:szCs w:val="26"/>
        </w:rPr>
      </w:pPr>
    </w:p>
    <w:p w:rsidR="00713299" w:rsidRPr="00B33FAC" w:rsidRDefault="00713299" w:rsidP="00B33FAC">
      <w:pPr>
        <w:spacing w:after="0"/>
        <w:jc w:val="both"/>
        <w:rPr>
          <w:b/>
          <w:i/>
          <w:sz w:val="26"/>
          <w:szCs w:val="26"/>
          <w:u w:val="single"/>
        </w:rPr>
        <w:sectPr w:rsidR="00713299" w:rsidRPr="00B33FAC" w:rsidSect="00717898">
          <w:type w:val="continuous"/>
          <w:pgSz w:w="12240" w:h="15840"/>
          <w:pgMar w:top="1440" w:right="720" w:bottom="1440" w:left="900" w:header="720" w:footer="720" w:gutter="0"/>
          <w:cols w:num="2" w:space="180"/>
          <w:docGrid w:linePitch="360"/>
        </w:sectPr>
      </w:pPr>
    </w:p>
    <w:p w:rsidR="00713299" w:rsidRPr="00B33FAC" w:rsidRDefault="00713299" w:rsidP="00B33FAC">
      <w:pPr>
        <w:spacing w:after="0"/>
        <w:jc w:val="both"/>
        <w:rPr>
          <w:b/>
          <w:sz w:val="26"/>
          <w:szCs w:val="26"/>
          <w:u w:val="single"/>
        </w:rPr>
      </w:pPr>
      <w:r w:rsidRPr="00B33FAC">
        <w:rPr>
          <w:b/>
          <w:i/>
          <w:sz w:val="26"/>
          <w:szCs w:val="26"/>
          <w:u w:val="single"/>
        </w:rPr>
        <w:lastRenderedPageBreak/>
        <w:t xml:space="preserve">Đề </w:t>
      </w:r>
      <w:r w:rsidR="00717898" w:rsidRPr="00B33FAC">
        <w:rPr>
          <w:b/>
          <w:i/>
          <w:sz w:val="26"/>
          <w:szCs w:val="26"/>
          <w:u w:val="single"/>
        </w:rPr>
        <w:t>B</w:t>
      </w:r>
    </w:p>
    <w:p w:rsidR="00713299" w:rsidRPr="00B33FAC" w:rsidRDefault="00713299" w:rsidP="00B33FAC">
      <w:pPr>
        <w:spacing w:after="0"/>
        <w:jc w:val="both"/>
        <w:rPr>
          <w:b/>
          <w:sz w:val="26"/>
          <w:szCs w:val="26"/>
          <w:u w:val="single"/>
        </w:rPr>
      </w:pPr>
      <w:r w:rsidRPr="00B33FAC">
        <w:rPr>
          <w:b/>
          <w:sz w:val="26"/>
          <w:szCs w:val="26"/>
          <w:u w:val="single"/>
        </w:rPr>
        <w:t>I - LÝ THUYẾT (5 đ):</w:t>
      </w:r>
    </w:p>
    <w:p w:rsidR="00713299" w:rsidRPr="00B33FAC" w:rsidRDefault="00713299" w:rsidP="00B33FAC">
      <w:pPr>
        <w:rPr>
          <w:rFonts w:cs="Times New Roman"/>
          <w:sz w:val="26"/>
          <w:szCs w:val="26"/>
        </w:rPr>
      </w:pPr>
      <w:r w:rsidRPr="00B33FAC">
        <w:rPr>
          <w:rFonts w:cs="Times New Roman"/>
          <w:b/>
          <w:sz w:val="26"/>
          <w:szCs w:val="26"/>
        </w:rPr>
        <w:t>Câu 1 (1,5đ):</w:t>
      </w:r>
      <w:r w:rsidRPr="00B33FAC">
        <w:rPr>
          <w:rFonts w:cs="Times New Roman"/>
          <w:sz w:val="26"/>
          <w:szCs w:val="26"/>
        </w:rPr>
        <w:t xml:space="preserve"> </w:t>
      </w:r>
      <w:r w:rsidR="00717898" w:rsidRPr="00B33FAC">
        <w:rPr>
          <w:rFonts w:cs="Times New Roman"/>
          <w:sz w:val="26"/>
          <w:szCs w:val="26"/>
        </w:rPr>
        <w:tab/>
      </w:r>
      <w:r w:rsidRPr="00B33FAC">
        <w:rPr>
          <w:rFonts w:cs="Times New Roman"/>
          <w:sz w:val="26"/>
          <w:szCs w:val="26"/>
        </w:rPr>
        <w:t>Nêu bản chất dòng điện trong chất khí; và trong kim loại?</w:t>
      </w:r>
    </w:p>
    <w:p w:rsidR="00713299" w:rsidRPr="00B33FAC" w:rsidRDefault="00713299" w:rsidP="00B33FAC">
      <w:pPr>
        <w:spacing w:after="0"/>
        <w:rPr>
          <w:rFonts w:cs="Times New Roman"/>
          <w:sz w:val="26"/>
          <w:szCs w:val="26"/>
        </w:rPr>
      </w:pPr>
      <w:r w:rsidRPr="00B33FAC">
        <w:rPr>
          <w:rFonts w:cs="Times New Roman"/>
          <w:b/>
          <w:sz w:val="26"/>
          <w:szCs w:val="26"/>
        </w:rPr>
        <w:t>Câu 2 (2,0đ):</w:t>
      </w:r>
      <w:r w:rsidRPr="00B33FAC">
        <w:rPr>
          <w:rFonts w:cs="Times New Roman"/>
          <w:sz w:val="26"/>
          <w:szCs w:val="26"/>
        </w:rPr>
        <w:t xml:space="preserve"> </w:t>
      </w:r>
      <w:r w:rsidR="00717898" w:rsidRPr="00B33FAC">
        <w:rPr>
          <w:rFonts w:cs="Times New Roman"/>
          <w:sz w:val="26"/>
          <w:szCs w:val="26"/>
        </w:rPr>
        <w:tab/>
        <w:t xml:space="preserve">- </w:t>
      </w:r>
      <w:r w:rsidRPr="00B33FAC">
        <w:rPr>
          <w:rFonts w:cs="Times New Roman"/>
          <w:sz w:val="26"/>
          <w:szCs w:val="26"/>
        </w:rPr>
        <w:t>Phát biểu định luậ</w:t>
      </w:r>
      <w:r w:rsidR="008838B8">
        <w:rPr>
          <w:rFonts w:cs="Times New Roman"/>
          <w:sz w:val="26"/>
          <w:szCs w:val="26"/>
        </w:rPr>
        <w:t xml:space="preserve">t Faraday </w:t>
      </w:r>
      <w:r w:rsidRPr="00B33FAC">
        <w:rPr>
          <w:rFonts w:cs="Times New Roman"/>
          <w:sz w:val="26"/>
          <w:szCs w:val="26"/>
        </w:rPr>
        <w:t>thứ hai? Viết công thức tính khối lượng chất được giải phóng ở điện cực?</w:t>
      </w:r>
    </w:p>
    <w:p w:rsidR="00713299" w:rsidRPr="00B33FAC" w:rsidRDefault="00717898" w:rsidP="00B33FAC">
      <w:pPr>
        <w:spacing w:after="0"/>
        <w:rPr>
          <w:rFonts w:cs="Times New Roman"/>
          <w:sz w:val="26"/>
          <w:szCs w:val="26"/>
        </w:rPr>
      </w:pPr>
      <w:r w:rsidRPr="00B33FAC">
        <w:rPr>
          <w:rFonts w:cs="Times New Roman"/>
          <w:sz w:val="26"/>
          <w:szCs w:val="26"/>
        </w:rPr>
        <w:tab/>
      </w:r>
      <w:r w:rsidRPr="00B33FAC">
        <w:rPr>
          <w:rFonts w:cs="Times New Roman"/>
          <w:sz w:val="26"/>
          <w:szCs w:val="26"/>
        </w:rPr>
        <w:tab/>
      </w:r>
      <w:r w:rsidR="003315CE">
        <w:rPr>
          <w:rFonts w:cs="Times New Roman"/>
          <w:sz w:val="26"/>
          <w:szCs w:val="26"/>
        </w:rPr>
        <w:tab/>
      </w:r>
      <w:r w:rsidRPr="00B33FAC">
        <w:rPr>
          <w:rFonts w:cs="Times New Roman"/>
          <w:sz w:val="26"/>
          <w:szCs w:val="26"/>
        </w:rPr>
        <w:t xml:space="preserve">- Nếu tăng đồng thời cường độ dòng điện và thời gian điện phân lên hai lần thì khối lượng chất giải phóng ở điện cực tăng hay giảm? bao nhiêu lần? </w:t>
      </w:r>
    </w:p>
    <w:p w:rsidR="00717898" w:rsidRPr="00B33FAC" w:rsidRDefault="00713299" w:rsidP="00B33FAC">
      <w:pPr>
        <w:rPr>
          <w:rFonts w:cs="Times New Roman"/>
          <w:sz w:val="26"/>
          <w:szCs w:val="26"/>
        </w:rPr>
      </w:pPr>
      <w:r w:rsidRPr="00B33FAC">
        <w:rPr>
          <w:rFonts w:cs="Times New Roman"/>
          <w:b/>
          <w:sz w:val="26"/>
          <w:szCs w:val="26"/>
        </w:rPr>
        <w:t>Câu 3 (1,5đ):</w:t>
      </w:r>
      <w:r w:rsidRPr="00B33FAC">
        <w:rPr>
          <w:rFonts w:cs="Times New Roman"/>
          <w:sz w:val="26"/>
          <w:szCs w:val="26"/>
        </w:rPr>
        <w:t xml:space="preserve"> </w:t>
      </w:r>
      <w:r w:rsidR="00717898" w:rsidRPr="00B33FAC">
        <w:rPr>
          <w:rFonts w:cs="Times New Roman"/>
          <w:sz w:val="26"/>
          <w:szCs w:val="26"/>
        </w:rPr>
        <w:tab/>
      </w:r>
      <w:r w:rsidRPr="00B33FAC">
        <w:rPr>
          <w:rFonts w:cs="Times New Roman"/>
          <w:sz w:val="26"/>
          <w:szCs w:val="26"/>
        </w:rPr>
        <w:t>Định nghĩa cường độ điện trường? viết công thứ</w:t>
      </w:r>
      <w:r w:rsidR="00121AD8">
        <w:rPr>
          <w:rFonts w:cs="Times New Roman"/>
          <w:sz w:val="26"/>
          <w:szCs w:val="26"/>
        </w:rPr>
        <w:t>c.</w:t>
      </w:r>
    </w:p>
    <w:p w:rsidR="00717898" w:rsidRPr="00B33FAC" w:rsidRDefault="00717898" w:rsidP="00B33FAC">
      <w:pPr>
        <w:spacing w:after="0"/>
        <w:jc w:val="both"/>
        <w:rPr>
          <w:b/>
          <w:sz w:val="26"/>
          <w:szCs w:val="26"/>
          <w:u w:val="single"/>
        </w:rPr>
      </w:pPr>
      <w:r w:rsidRPr="00B33FAC">
        <w:rPr>
          <w:b/>
          <w:sz w:val="26"/>
          <w:szCs w:val="26"/>
          <w:u w:val="single"/>
        </w:rPr>
        <w:t>II – BÀI TẬP (5 đ):</w:t>
      </w:r>
    </w:p>
    <w:p w:rsidR="005B6360" w:rsidRPr="00B33FAC" w:rsidRDefault="005B6360" w:rsidP="005B6360">
      <w:pPr>
        <w:rPr>
          <w:sz w:val="26"/>
          <w:szCs w:val="26"/>
        </w:rPr>
      </w:pPr>
      <w:r w:rsidRPr="00B33FAC">
        <w:rPr>
          <w:rFonts w:cs="Times New Roman"/>
          <w:b/>
          <w:sz w:val="26"/>
          <w:szCs w:val="26"/>
          <w:lang w:val="it-IT"/>
        </w:rPr>
        <w:t xml:space="preserve">Bài </w:t>
      </w:r>
      <w:r w:rsidR="00015EA3">
        <w:rPr>
          <w:rFonts w:cs="Times New Roman"/>
          <w:b/>
          <w:sz w:val="26"/>
          <w:szCs w:val="26"/>
          <w:lang w:val="it-IT"/>
        </w:rPr>
        <w:t>1</w:t>
      </w:r>
      <w:r w:rsidRPr="00B33FAC">
        <w:rPr>
          <w:rFonts w:cs="Times New Roman"/>
          <w:b/>
          <w:sz w:val="26"/>
          <w:szCs w:val="26"/>
          <w:lang w:val="it-IT"/>
        </w:rPr>
        <w:t xml:space="preserve"> (2đ): </w:t>
      </w:r>
      <w:r w:rsidRPr="00B33FAC">
        <w:rPr>
          <w:sz w:val="26"/>
          <w:szCs w:val="26"/>
        </w:rPr>
        <w:t>Hai điện tích q</w:t>
      </w:r>
      <w:r w:rsidRPr="00B33FAC">
        <w:rPr>
          <w:sz w:val="26"/>
          <w:szCs w:val="26"/>
          <w:vertAlign w:val="subscript"/>
        </w:rPr>
        <w:t>1</w:t>
      </w:r>
      <w:r w:rsidRPr="00B33FAC">
        <w:rPr>
          <w:sz w:val="26"/>
          <w:szCs w:val="26"/>
        </w:rPr>
        <w:t>= 20</w:t>
      </w:r>
      <w:r w:rsidRPr="00B33FAC"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μ</m:t>
        </m:r>
      </m:oMath>
      <w:r w:rsidRPr="00B33FAC">
        <w:rPr>
          <w:sz w:val="26"/>
          <w:szCs w:val="26"/>
        </w:rPr>
        <w:t>C, q</w:t>
      </w:r>
      <w:r w:rsidRPr="00B33FAC">
        <w:rPr>
          <w:sz w:val="26"/>
          <w:szCs w:val="26"/>
          <w:vertAlign w:val="subscript"/>
        </w:rPr>
        <w:t xml:space="preserve">2 </w:t>
      </w:r>
      <w:r w:rsidRPr="00B33FAC">
        <w:rPr>
          <w:sz w:val="26"/>
          <w:szCs w:val="26"/>
        </w:rPr>
        <w:t>= 5</w:t>
      </w:r>
      <m:oMath>
        <m:r>
          <w:rPr>
            <w:rFonts w:ascii="Cambria Math" w:hAnsi="Cambria Math"/>
            <w:sz w:val="26"/>
            <w:szCs w:val="26"/>
          </w:rPr>
          <m:t xml:space="preserve"> μ</m:t>
        </m:r>
      </m:oMath>
      <w:r w:rsidRPr="00B33FAC">
        <w:rPr>
          <w:sz w:val="26"/>
          <w:szCs w:val="26"/>
        </w:rPr>
        <w:t xml:space="preserve">C đặt tại A và B cách nhau 10 cm trong chân không. </w:t>
      </w:r>
    </w:p>
    <w:p w:rsidR="005B6360" w:rsidRPr="00B33FAC" w:rsidRDefault="005B6360" w:rsidP="005B6360">
      <w:pPr>
        <w:rPr>
          <w:sz w:val="26"/>
          <w:szCs w:val="26"/>
        </w:rPr>
      </w:pPr>
      <w:r w:rsidRPr="00B33FAC">
        <w:rPr>
          <w:sz w:val="26"/>
          <w:szCs w:val="26"/>
        </w:rPr>
        <w:t>a/ Vẽ hình và xác định độ lớn cường độ điện trường tại  điểm N là trung điểm AB.</w:t>
      </w:r>
    </w:p>
    <w:p w:rsidR="005B6360" w:rsidRPr="00B33FAC" w:rsidRDefault="005B6360" w:rsidP="005B6360">
      <w:pPr>
        <w:rPr>
          <w:rFonts w:cs="Times New Roman"/>
          <w:sz w:val="26"/>
          <w:szCs w:val="26"/>
        </w:rPr>
      </w:pPr>
      <w:r w:rsidRPr="00B33FAC">
        <w:rPr>
          <w:sz w:val="26"/>
          <w:szCs w:val="26"/>
        </w:rPr>
        <w:t xml:space="preserve">b/ </w:t>
      </w:r>
      <w:r w:rsidR="00E87516">
        <w:rPr>
          <w:sz w:val="26"/>
          <w:szCs w:val="26"/>
        </w:rPr>
        <w:t>Điểm N ở</w:t>
      </w:r>
      <w:r w:rsidRPr="00B33FAC">
        <w:rPr>
          <w:sz w:val="26"/>
          <w:szCs w:val="26"/>
        </w:rPr>
        <w:t xml:space="preserve"> đâu trên đường thẳng AB để cường độ điện trường tại đó bằng không?</w:t>
      </w:r>
    </w:p>
    <w:p w:rsidR="007D1581" w:rsidRPr="00B33FAC" w:rsidRDefault="00015EA3" w:rsidP="00B33FAC">
      <w:pPr>
        <w:rPr>
          <w:rFonts w:eastAsia="Arial"/>
          <w:sz w:val="26"/>
          <w:szCs w:val="26"/>
        </w:rPr>
      </w:pPr>
      <w:r>
        <w:rPr>
          <w:rFonts w:cs="Times New Roman"/>
          <w:b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63195</wp:posOffset>
            </wp:positionV>
            <wp:extent cx="2257425" cy="1838325"/>
            <wp:effectExtent l="19050" t="0" r="0" b="0"/>
            <wp:wrapSquare wrapText="bothSides"/>
            <wp:docPr id="5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895600" cy="2590800"/>
                      <a:chOff x="2057400" y="1676400"/>
                      <a:chExt cx="2895600" cy="2590800"/>
                    </a:xfrm>
                  </a:grpSpPr>
                  <a:grpSp>
                    <a:nvGrpSpPr>
                      <a:cNvPr id="117" name="Group 116"/>
                      <a:cNvGrpSpPr/>
                    </a:nvGrpSpPr>
                    <a:grpSpPr>
                      <a:xfrm>
                        <a:off x="2057400" y="1676400"/>
                        <a:ext cx="2895600" cy="2590800"/>
                        <a:chOff x="2057400" y="1676400"/>
                        <a:chExt cx="2895600" cy="2590800"/>
                      </a:xfrm>
                    </a:grpSpPr>
                    <a:cxnSp>
                      <a:nvCxnSpPr>
                        <a:cNvPr id="5" name="Straight Connector 4"/>
                        <a:cNvCxnSpPr/>
                      </a:nvCxnSpPr>
                      <a:spPr>
                        <a:xfrm rot="5400000">
                          <a:off x="2971006" y="2133600"/>
                          <a:ext cx="915194" cy="794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8" name="Straight Connector 7"/>
                        <a:cNvCxnSpPr/>
                      </a:nvCxnSpPr>
                      <a:spPr>
                        <a:xfrm rot="5400000">
                          <a:off x="3430191" y="2132409"/>
                          <a:ext cx="456406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4" name="Straight Connector 13"/>
                        <a:cNvCxnSpPr/>
                      </a:nvCxnSpPr>
                      <a:spPr>
                        <a:xfrm rot="10800000">
                          <a:off x="4038600" y="2133600"/>
                          <a:ext cx="838200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6" name="Straight Connector 15"/>
                        <a:cNvCxnSpPr/>
                      </a:nvCxnSpPr>
                      <a:spPr>
                        <a:xfrm rot="10800000">
                          <a:off x="2286000" y="2133600"/>
                          <a:ext cx="1143000" cy="794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9" name="Straight Connector 18"/>
                        <a:cNvCxnSpPr>
                          <a:stCxn id="21" idx="1"/>
                        </a:cNvCxnSpPr>
                      </a:nvCxnSpPr>
                      <a:spPr>
                        <a:xfrm rot="10800000">
                          <a:off x="3200400" y="4038600"/>
                          <a:ext cx="152400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0" name="Oval 19"/>
                        <a:cNvSpPr/>
                      </a:nvSpPr>
                      <a:spPr>
                        <a:xfrm flipH="1">
                          <a:off x="2057400" y="2590800"/>
                          <a:ext cx="457200" cy="457200"/>
                        </a:xfrm>
                        <a:prstGeom prst="ellipse">
                          <a:avLst/>
                        </a:prstGeom>
                        <a:noFill/>
                        <a:ln w="25400"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en-US" dirty="0">
                                <a:solidFill>
                                  <a:schemeClr val="tx1"/>
                                </a:solidFill>
                              </a:rPr>
                              <a:t>A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1" name="Rectangle 20"/>
                        <a:cNvSpPr/>
                      </a:nvSpPr>
                      <a:spPr>
                        <a:xfrm>
                          <a:off x="3352800" y="3886200"/>
                          <a:ext cx="609600" cy="304800"/>
                        </a:xfrm>
                        <a:prstGeom prst="rect">
                          <a:avLst/>
                        </a:prstGeom>
                        <a:ln w="25400"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22" name="Straight Connector 21"/>
                        <a:cNvCxnSpPr/>
                      </a:nvCxnSpPr>
                      <a:spPr>
                        <a:xfrm rot="10800000">
                          <a:off x="2286000" y="3733800"/>
                          <a:ext cx="914400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3" name="Rectangle 22"/>
                        <a:cNvSpPr/>
                      </a:nvSpPr>
                      <a:spPr>
                        <a:xfrm>
                          <a:off x="2438400" y="3581400"/>
                          <a:ext cx="609600" cy="304800"/>
                        </a:xfrm>
                        <a:prstGeom prst="rect">
                          <a:avLst/>
                        </a:prstGeom>
                        <a:ln w="25400"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grpSp>
                      <a:nvGrpSpPr>
                        <a:cNvPr id="12" name="Group 35"/>
                        <a:cNvGrpSpPr/>
                      </a:nvGrpSpPr>
                      <a:grpSpPr>
                        <a:xfrm>
                          <a:off x="4114800" y="3810000"/>
                          <a:ext cx="457200" cy="457200"/>
                          <a:chOff x="4038600" y="3276600"/>
                          <a:chExt cx="457200" cy="457200"/>
                        </a:xfrm>
                      </a:grpSpPr>
                      <a:sp>
                        <a:nvSpPr>
                          <a:cNvPr id="25" name="Oval 24"/>
                          <a:cNvSpPr/>
                        </a:nvSpPr>
                        <a:spPr>
                          <a:xfrm flipH="1">
                            <a:off x="4038600" y="3276600"/>
                            <a:ext cx="457200" cy="457200"/>
                          </a:xfrm>
                          <a:prstGeom prst="ellipse">
                            <a:avLst/>
                          </a:prstGeom>
                          <a:noFill/>
                          <a:ln w="25400"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 dirty="0">
                                <a:solidFill>
                                  <a:schemeClr val="tx1"/>
                                </a:solidFill>
                              </a:endParaRPr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27" name="Straight Connector 26"/>
                          <a:cNvCxnSpPr>
                            <a:stCxn id="25" idx="5"/>
                            <a:endCxn id="25" idx="1"/>
                          </a:cNvCxnSpPr>
                        </a:nvCxnSpPr>
                        <a:spPr>
                          <a:xfrm rot="5400000" flipH="1" flipV="1">
                            <a:off x="4105555" y="3343555"/>
                            <a:ext cx="323290" cy="323290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29" name="Straight Connector 28"/>
                          <a:cNvCxnSpPr/>
                        </a:nvCxnSpPr>
                        <a:spPr>
                          <a:xfrm rot="16200000" flipV="1">
                            <a:off x="4114800" y="3352800"/>
                            <a:ext cx="304800" cy="304800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grpSp>
                      <a:nvGrpSpPr>
                        <a:cNvPr id="13" name="Group 51"/>
                        <a:cNvGrpSpPr/>
                      </a:nvGrpSpPr>
                      <a:grpSpPr>
                        <a:xfrm>
                          <a:off x="4114800" y="3200400"/>
                          <a:ext cx="457200" cy="457200"/>
                          <a:chOff x="4953000" y="3429000"/>
                          <a:chExt cx="457200" cy="457200"/>
                        </a:xfrm>
                      </a:grpSpPr>
                      <a:sp>
                        <a:nvSpPr>
                          <a:cNvPr id="38" name="Oval 37"/>
                          <a:cNvSpPr/>
                        </a:nvSpPr>
                        <a:spPr>
                          <a:xfrm flipH="1">
                            <a:off x="4953000" y="3429000"/>
                            <a:ext cx="457200" cy="457200"/>
                          </a:xfrm>
                          <a:prstGeom prst="ellipse">
                            <a:avLst/>
                          </a:prstGeom>
                          <a:noFill/>
                          <a:ln w="25400"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 dirty="0">
                                <a:solidFill>
                                  <a:schemeClr val="tx1"/>
                                </a:solidFill>
                              </a:endParaRPr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39" name="Straight Connector 38"/>
                          <a:cNvCxnSpPr/>
                        </a:nvCxnSpPr>
                        <a:spPr>
                          <a:xfrm rot="5400000" flipH="1" flipV="1">
                            <a:off x="4948377" y="3662223"/>
                            <a:ext cx="314046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40" name="Straight Connector 39"/>
                          <a:cNvCxnSpPr/>
                        </a:nvCxnSpPr>
                        <a:spPr>
                          <a:xfrm rot="5400000" flipH="1" flipV="1">
                            <a:off x="5105400" y="3657600"/>
                            <a:ext cx="304800" cy="1588"/>
                          </a:xfrm>
                          <a:prstGeom prst="line">
                            <a:avLst/>
                          </a:prstGeom>
                          <a:ln w="25400"/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</a:grpSp>
                    <a:cxnSp>
                      <a:nvCxnSpPr>
                        <a:cNvPr id="53" name="Straight Connector 52"/>
                        <a:cNvCxnSpPr/>
                      </a:nvCxnSpPr>
                      <a:spPr>
                        <a:xfrm rot="10800000">
                          <a:off x="3962400" y="4038600"/>
                          <a:ext cx="152400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5" name="Straight Connector 54"/>
                        <a:cNvCxnSpPr>
                          <a:endCxn id="25" idx="2"/>
                        </a:cNvCxnSpPr>
                      </a:nvCxnSpPr>
                      <a:spPr>
                        <a:xfrm rot="10800000">
                          <a:off x="4572000" y="4038600"/>
                          <a:ext cx="304800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6" name="Straight Connector 55"/>
                        <a:cNvCxnSpPr/>
                      </a:nvCxnSpPr>
                      <a:spPr>
                        <a:xfrm rot="10800000">
                          <a:off x="3200400" y="3429000"/>
                          <a:ext cx="1066800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8" name="Straight Connector 57"/>
                        <a:cNvCxnSpPr/>
                      </a:nvCxnSpPr>
                      <a:spPr>
                        <a:xfrm rot="10800000">
                          <a:off x="4419600" y="3429000"/>
                          <a:ext cx="457200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0" name="Straight Connector 59"/>
                        <a:cNvCxnSpPr>
                          <a:endCxn id="20" idx="0"/>
                        </a:cNvCxnSpPr>
                      </a:nvCxnSpPr>
                      <a:spPr>
                        <a:xfrm rot="5400000">
                          <a:off x="2057797" y="2361803"/>
                          <a:ext cx="457200" cy="794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2" name="Straight Connector 61"/>
                        <a:cNvCxnSpPr/>
                      </a:nvCxnSpPr>
                      <a:spPr>
                        <a:xfrm rot="5400000">
                          <a:off x="2895203" y="3734197"/>
                          <a:ext cx="610394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7" name="Straight Connector 66"/>
                        <a:cNvCxnSpPr/>
                      </a:nvCxnSpPr>
                      <a:spPr>
                        <a:xfrm rot="5400000">
                          <a:off x="3924300" y="3086100"/>
                          <a:ext cx="1905000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8" name="Straight Connector 67"/>
                        <a:cNvCxnSpPr/>
                      </a:nvCxnSpPr>
                      <a:spPr>
                        <a:xfrm rot="5400000">
                          <a:off x="1943894" y="3390106"/>
                          <a:ext cx="685800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02" name="TextBox 101"/>
                        <a:cNvSpPr txBox="1"/>
                      </a:nvSpPr>
                      <a:spPr>
                        <a:xfrm>
                          <a:off x="2514600" y="3124200"/>
                          <a:ext cx="457200" cy="369332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</a:ln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R</a:t>
                            </a:r>
                            <a:r>
                              <a:rPr lang="en-US" baseline="-25000" dirty="0" smtClean="0"/>
                              <a:t>1</a:t>
                            </a:r>
                            <a:endParaRPr 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03" name="TextBox 102"/>
                        <a:cNvSpPr txBox="1"/>
                      </a:nvSpPr>
                      <a:spPr>
                        <a:xfrm>
                          <a:off x="3810000" y="2895600"/>
                          <a:ext cx="457200" cy="369332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</a:ln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R</a:t>
                            </a:r>
                            <a:r>
                              <a:rPr lang="en-US" baseline="-25000" dirty="0"/>
                              <a:t>2</a:t>
                            </a:r>
                            <a:endParaRPr 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04" name="TextBox 103"/>
                        <a:cNvSpPr txBox="1"/>
                      </a:nvSpPr>
                      <a:spPr>
                        <a:xfrm>
                          <a:off x="4495800" y="3581400"/>
                          <a:ext cx="457200" cy="369332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</a:ln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R</a:t>
                            </a:r>
                            <a:r>
                              <a:rPr lang="en-US" baseline="-25000" dirty="0"/>
                              <a:t>4</a:t>
                            </a:r>
                            <a:endParaRPr 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05" name="TextBox 104"/>
                        <a:cNvSpPr txBox="1"/>
                      </a:nvSpPr>
                      <a:spPr>
                        <a:xfrm>
                          <a:off x="3352800" y="3505200"/>
                          <a:ext cx="457200" cy="369332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</a:ln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R</a:t>
                            </a:r>
                            <a:r>
                              <a:rPr lang="en-US" baseline="-25000" dirty="0"/>
                              <a:t>3</a:t>
                            </a:r>
                            <a:endParaRPr lang="en-US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106" name="Straight Connector 105"/>
                        <a:cNvCxnSpPr/>
                      </a:nvCxnSpPr>
                      <a:spPr>
                        <a:xfrm rot="5400000">
                          <a:off x="3352006" y="2133600"/>
                          <a:ext cx="915194" cy="794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7" name="Straight Connector 106"/>
                        <a:cNvCxnSpPr/>
                      </a:nvCxnSpPr>
                      <a:spPr>
                        <a:xfrm rot="5400000">
                          <a:off x="3811191" y="2132409"/>
                          <a:ext cx="456406" cy="1588"/>
                        </a:xfrm>
                        <a:prstGeom prst="line">
                          <a:avLst/>
                        </a:prstGeom>
                        <a:ln w="254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r w:rsidR="007D1581" w:rsidRPr="00B33FAC">
        <w:rPr>
          <w:rFonts w:cs="Times New Roman"/>
          <w:b/>
          <w:sz w:val="26"/>
          <w:szCs w:val="26"/>
          <w:lang w:val="it-IT"/>
        </w:rPr>
        <w:t xml:space="preserve">Bài </w:t>
      </w:r>
      <w:r>
        <w:rPr>
          <w:rFonts w:cs="Times New Roman"/>
          <w:b/>
          <w:sz w:val="26"/>
          <w:szCs w:val="26"/>
          <w:lang w:val="it-IT"/>
        </w:rPr>
        <w:t>2</w:t>
      </w:r>
      <w:r w:rsidR="007D1581" w:rsidRPr="00B33FAC">
        <w:rPr>
          <w:rFonts w:cs="Times New Roman"/>
          <w:b/>
          <w:sz w:val="26"/>
          <w:szCs w:val="26"/>
          <w:lang w:val="it-IT"/>
        </w:rPr>
        <w:t xml:space="preserve"> (3đ): </w:t>
      </w:r>
      <w:r w:rsidR="007D1581" w:rsidRPr="00B33FAC">
        <w:rPr>
          <w:sz w:val="26"/>
          <w:szCs w:val="26"/>
        </w:rPr>
        <w:t>Cho sơ đồ mạch điện như hình vẽ.</w:t>
      </w:r>
      <w:r w:rsidR="00B33FAC" w:rsidRPr="00B33FAC">
        <w:rPr>
          <w:sz w:val="26"/>
          <w:szCs w:val="26"/>
        </w:rPr>
        <w:t xml:space="preserve"> C</w:t>
      </w:r>
      <w:r w:rsidR="007D1581" w:rsidRPr="00B33FAC">
        <w:rPr>
          <w:sz w:val="26"/>
          <w:szCs w:val="26"/>
        </w:rPr>
        <w:t xml:space="preserve">ác </w:t>
      </w:r>
      <w:r w:rsidR="00B33FAC" w:rsidRPr="00B33FAC">
        <w:rPr>
          <w:sz w:val="26"/>
          <w:szCs w:val="26"/>
        </w:rPr>
        <w:t>nguồn</w:t>
      </w:r>
      <w:r w:rsidR="007D1581" w:rsidRPr="00B33FAC">
        <w:rPr>
          <w:sz w:val="26"/>
          <w:szCs w:val="26"/>
        </w:rPr>
        <w:t xml:space="preserve"> giống nhau</w:t>
      </w:r>
      <w:r>
        <w:rPr>
          <w:sz w:val="26"/>
          <w:szCs w:val="26"/>
        </w:rPr>
        <w:t>, mỗi nguồn</w:t>
      </w:r>
      <w:r w:rsidR="007D1581" w:rsidRPr="00B33FAC">
        <w:rPr>
          <w:sz w:val="26"/>
          <w:szCs w:val="26"/>
        </w:rPr>
        <w:t xml:space="preserve"> có suất điện động ξ = </w:t>
      </w:r>
      <w:r w:rsidR="00253657" w:rsidRPr="00B33FAC">
        <w:rPr>
          <w:sz w:val="26"/>
          <w:szCs w:val="26"/>
        </w:rPr>
        <w:t>4</w:t>
      </w:r>
      <w:r w:rsidR="007D1581" w:rsidRPr="00B33FAC">
        <w:rPr>
          <w:sz w:val="26"/>
          <w:szCs w:val="26"/>
        </w:rPr>
        <w:t xml:space="preserve">V; điện trở trong r = </w:t>
      </w:r>
      <w:r w:rsidR="00253657" w:rsidRPr="00B33FAC">
        <w:rPr>
          <w:sz w:val="26"/>
          <w:szCs w:val="26"/>
        </w:rPr>
        <w:t>0,3</w:t>
      </w:r>
      <w:r w:rsidR="007D1581" w:rsidRPr="00B33FAC">
        <w:rPr>
          <w:sz w:val="26"/>
          <w:szCs w:val="26"/>
        </w:rPr>
        <w:t>Ω;</w:t>
      </w:r>
      <w:r w:rsidR="007D1581" w:rsidRPr="00B33FAC">
        <w:rPr>
          <w:rFonts w:eastAsia="Arial"/>
          <w:sz w:val="26"/>
          <w:szCs w:val="26"/>
        </w:rPr>
        <w:t xml:space="preserve"> </w:t>
      </w:r>
      <w:r w:rsidR="00253657" w:rsidRPr="00B33FAC">
        <w:rPr>
          <w:rFonts w:eastAsia="Arial"/>
          <w:sz w:val="26"/>
          <w:szCs w:val="26"/>
        </w:rPr>
        <w:t>R</w:t>
      </w:r>
      <w:r w:rsidR="00253657" w:rsidRPr="00B33FAC">
        <w:rPr>
          <w:rFonts w:eastAsia="Arial"/>
          <w:sz w:val="26"/>
          <w:szCs w:val="26"/>
          <w:vertAlign w:val="subscript"/>
        </w:rPr>
        <w:t>1</w:t>
      </w:r>
      <w:r w:rsidR="00253657" w:rsidRPr="00B33FAC">
        <w:rPr>
          <w:rFonts w:eastAsia="Arial"/>
          <w:sz w:val="26"/>
          <w:szCs w:val="26"/>
        </w:rPr>
        <w:t xml:space="preserve"> = 5 Ω,  R</w:t>
      </w:r>
      <w:r w:rsidR="00253657" w:rsidRPr="00B33FAC">
        <w:rPr>
          <w:rFonts w:eastAsia="Arial"/>
          <w:sz w:val="26"/>
          <w:szCs w:val="26"/>
          <w:vertAlign w:val="subscript"/>
        </w:rPr>
        <w:t>3</w:t>
      </w:r>
      <w:r w:rsidR="00253657" w:rsidRPr="00B33FAC">
        <w:rPr>
          <w:rFonts w:eastAsia="Arial"/>
          <w:sz w:val="26"/>
          <w:szCs w:val="26"/>
        </w:rPr>
        <w:t xml:space="preserve"> = 3Ω, R</w:t>
      </w:r>
      <w:r>
        <w:rPr>
          <w:rFonts w:eastAsia="Arial"/>
          <w:sz w:val="26"/>
          <w:szCs w:val="26"/>
          <w:vertAlign w:val="subscript"/>
        </w:rPr>
        <w:t>4</w:t>
      </w:r>
      <w:r w:rsidR="00253657" w:rsidRPr="00B33FAC">
        <w:rPr>
          <w:rFonts w:eastAsia="Arial"/>
          <w:sz w:val="26"/>
          <w:szCs w:val="26"/>
          <w:vertAlign w:val="subscript"/>
        </w:rPr>
        <w:t xml:space="preserve"> </w:t>
      </w:r>
      <w:r w:rsidR="00253657" w:rsidRPr="00B33FAC">
        <w:rPr>
          <w:rFonts w:eastAsia="Arial"/>
          <w:sz w:val="26"/>
          <w:szCs w:val="26"/>
        </w:rPr>
        <w:t xml:space="preserve">là đèn </w:t>
      </w:r>
      <w:r>
        <w:rPr>
          <w:rFonts w:eastAsia="Arial"/>
          <w:sz w:val="26"/>
          <w:szCs w:val="26"/>
        </w:rPr>
        <w:t>(3</w:t>
      </w:r>
      <w:r w:rsidR="00253657" w:rsidRPr="00B33FAC">
        <w:rPr>
          <w:rFonts w:eastAsia="Arial"/>
          <w:sz w:val="26"/>
          <w:szCs w:val="26"/>
        </w:rPr>
        <w:t xml:space="preserve">V- </w:t>
      </w:r>
      <w:r>
        <w:rPr>
          <w:rFonts w:eastAsia="Arial"/>
          <w:sz w:val="26"/>
          <w:szCs w:val="26"/>
        </w:rPr>
        <w:t>3</w:t>
      </w:r>
      <w:r w:rsidR="00253657" w:rsidRPr="00B33FAC">
        <w:rPr>
          <w:rFonts w:eastAsia="Arial"/>
          <w:sz w:val="26"/>
          <w:szCs w:val="26"/>
        </w:rPr>
        <w:t xml:space="preserve">W); </w:t>
      </w:r>
      <w:r w:rsidR="007D1581" w:rsidRPr="00B33FAC">
        <w:rPr>
          <w:rFonts w:eastAsia="Arial"/>
          <w:sz w:val="26"/>
          <w:szCs w:val="26"/>
        </w:rPr>
        <w:t>R</w:t>
      </w:r>
      <w:r>
        <w:rPr>
          <w:rFonts w:eastAsia="Arial"/>
          <w:sz w:val="26"/>
          <w:szCs w:val="26"/>
          <w:vertAlign w:val="subscript"/>
        </w:rPr>
        <w:t>2</w:t>
      </w:r>
      <w:r w:rsidR="007D1581" w:rsidRPr="00B33FAC">
        <w:rPr>
          <w:rFonts w:eastAsia="Arial"/>
          <w:sz w:val="26"/>
          <w:szCs w:val="26"/>
        </w:rPr>
        <w:t xml:space="preserve"> = </w:t>
      </w:r>
      <w:r>
        <w:rPr>
          <w:rFonts w:eastAsia="Arial"/>
          <w:sz w:val="26"/>
          <w:szCs w:val="26"/>
        </w:rPr>
        <w:t>4</w:t>
      </w:r>
      <w:r w:rsidR="007D1581" w:rsidRPr="00B33FAC">
        <w:rPr>
          <w:rFonts w:eastAsia="Arial"/>
          <w:sz w:val="26"/>
          <w:szCs w:val="26"/>
        </w:rPr>
        <w:t xml:space="preserve"> Ω</w:t>
      </w:r>
      <w:r w:rsidR="00253657" w:rsidRPr="00B33FAC">
        <w:rPr>
          <w:rFonts w:eastAsia="Arial"/>
          <w:sz w:val="26"/>
          <w:szCs w:val="26"/>
        </w:rPr>
        <w:t xml:space="preserve"> </w:t>
      </w:r>
      <w:r w:rsidR="007D1581" w:rsidRPr="00B33FAC">
        <w:rPr>
          <w:rFonts w:eastAsia="Arial"/>
          <w:sz w:val="26"/>
          <w:szCs w:val="26"/>
        </w:rPr>
        <w:t>(bình điện phân AgNO</w:t>
      </w:r>
      <w:r w:rsidR="007D1581" w:rsidRPr="00B33FAC">
        <w:rPr>
          <w:rFonts w:eastAsia="Arial"/>
          <w:sz w:val="26"/>
          <w:szCs w:val="26"/>
          <w:vertAlign w:val="subscript"/>
        </w:rPr>
        <w:t>3</w:t>
      </w:r>
      <w:r w:rsidR="007D1581" w:rsidRPr="00B33FAC">
        <w:rPr>
          <w:rFonts w:eastAsia="Arial"/>
          <w:sz w:val="26"/>
          <w:szCs w:val="26"/>
        </w:rPr>
        <w:t>,</w:t>
      </w:r>
      <w:r w:rsidR="00253657" w:rsidRPr="00B33FAC">
        <w:rPr>
          <w:rFonts w:eastAsia="Arial"/>
          <w:sz w:val="26"/>
          <w:szCs w:val="26"/>
        </w:rPr>
        <w:t xml:space="preserve"> </w:t>
      </w:r>
      <w:r w:rsidR="007D1581" w:rsidRPr="00B33FAC">
        <w:rPr>
          <w:rFonts w:eastAsia="Arial"/>
          <w:sz w:val="26"/>
          <w:szCs w:val="26"/>
        </w:rPr>
        <w:t xml:space="preserve">điện cực bằng Ag), </w:t>
      </w:r>
    </w:p>
    <w:p w:rsidR="007D1581" w:rsidRPr="00B33FAC" w:rsidRDefault="007D1581" w:rsidP="00B33FAC">
      <w:pPr>
        <w:rPr>
          <w:rFonts w:eastAsia="Arial"/>
          <w:sz w:val="26"/>
          <w:szCs w:val="26"/>
        </w:rPr>
      </w:pPr>
      <w:r w:rsidRPr="00B33FAC">
        <w:rPr>
          <w:rFonts w:eastAsia="Arial"/>
          <w:sz w:val="26"/>
          <w:szCs w:val="26"/>
        </w:rPr>
        <w:t>a. Xác định số chỉ của ampe kế</w:t>
      </w:r>
      <w:r w:rsidR="00253657" w:rsidRPr="00B33FAC">
        <w:rPr>
          <w:rFonts w:eastAsia="Arial"/>
          <w:sz w:val="26"/>
          <w:szCs w:val="26"/>
        </w:rPr>
        <w:t>.</w:t>
      </w:r>
    </w:p>
    <w:p w:rsidR="007D1581" w:rsidRPr="00B33FAC" w:rsidRDefault="007D1581" w:rsidP="00B33FAC">
      <w:pPr>
        <w:rPr>
          <w:rFonts w:eastAsia="Arial"/>
          <w:sz w:val="26"/>
          <w:szCs w:val="26"/>
        </w:rPr>
      </w:pPr>
      <w:r w:rsidRPr="00B33FAC">
        <w:rPr>
          <w:rFonts w:eastAsia="Arial"/>
          <w:sz w:val="26"/>
          <w:szCs w:val="26"/>
        </w:rPr>
        <w:t>b.  Tính khối lượng Ag sinh ra ở điện cực trong thời gian 16 phút 5 giây(cho A</w:t>
      </w:r>
      <w:r w:rsidR="00253657" w:rsidRPr="00B33FAC">
        <w:rPr>
          <w:rFonts w:eastAsia="Arial"/>
          <w:sz w:val="26"/>
          <w:szCs w:val="26"/>
          <w:vertAlign w:val="subscript"/>
        </w:rPr>
        <w:t>Ag</w:t>
      </w:r>
      <w:r w:rsidR="00253657" w:rsidRPr="00B33FAC">
        <w:rPr>
          <w:rFonts w:eastAsia="Arial"/>
          <w:sz w:val="26"/>
          <w:szCs w:val="26"/>
        </w:rPr>
        <w:t xml:space="preserve"> </w:t>
      </w:r>
      <w:r w:rsidRPr="00B33FAC">
        <w:rPr>
          <w:rFonts w:eastAsia="Arial"/>
          <w:sz w:val="26"/>
          <w:szCs w:val="26"/>
        </w:rPr>
        <w:t>=108,n=1)</w:t>
      </w:r>
    </w:p>
    <w:p w:rsidR="00B33FAC" w:rsidRPr="00B33FAC" w:rsidRDefault="007D1581" w:rsidP="00B33FAC">
      <w:pPr>
        <w:rPr>
          <w:rFonts w:eastAsia="Arial"/>
          <w:sz w:val="26"/>
          <w:szCs w:val="26"/>
        </w:rPr>
      </w:pPr>
      <w:r w:rsidRPr="00B33FAC">
        <w:rPr>
          <w:rFonts w:eastAsia="Arial"/>
          <w:sz w:val="26"/>
          <w:szCs w:val="26"/>
        </w:rPr>
        <w:t>c. Nhận xét độ sáng của đèn</w:t>
      </w:r>
      <w:r w:rsidR="00B33FAC" w:rsidRPr="00B33FAC">
        <w:rPr>
          <w:rFonts w:eastAsia="Arial"/>
          <w:sz w:val="26"/>
          <w:szCs w:val="26"/>
        </w:rPr>
        <w:t>.</w:t>
      </w:r>
    </w:p>
    <w:p w:rsidR="005B6360" w:rsidRPr="00B33FAC" w:rsidRDefault="005B6360" w:rsidP="005B6360">
      <w:pPr>
        <w:jc w:val="center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--------hết-------</w:t>
      </w:r>
    </w:p>
    <w:p w:rsidR="00713299" w:rsidRDefault="00713299" w:rsidP="005B6360">
      <w:pPr>
        <w:jc w:val="center"/>
        <w:rPr>
          <w:rFonts w:cs="Times New Roman"/>
          <w:sz w:val="26"/>
          <w:szCs w:val="26"/>
        </w:rPr>
      </w:pPr>
    </w:p>
    <w:p w:rsidR="003315CE" w:rsidRDefault="003315CE" w:rsidP="005B6360">
      <w:pPr>
        <w:jc w:val="center"/>
        <w:rPr>
          <w:rFonts w:cs="Times New Roman"/>
          <w:sz w:val="26"/>
          <w:szCs w:val="26"/>
        </w:rPr>
      </w:pPr>
    </w:p>
    <w:p w:rsidR="003315CE" w:rsidRDefault="003315CE" w:rsidP="005B6360">
      <w:pPr>
        <w:jc w:val="center"/>
        <w:rPr>
          <w:rFonts w:cs="Times New Roman"/>
          <w:sz w:val="26"/>
          <w:szCs w:val="26"/>
        </w:rPr>
      </w:pPr>
    </w:p>
    <w:p w:rsidR="003315CE" w:rsidRPr="005B6360" w:rsidRDefault="003315CE" w:rsidP="005B6360">
      <w:pPr>
        <w:jc w:val="center"/>
        <w:rPr>
          <w:rFonts w:cs="Times New Roman"/>
          <w:sz w:val="26"/>
          <w:szCs w:val="26"/>
        </w:rPr>
        <w:sectPr w:rsidR="003315CE" w:rsidRPr="005B6360" w:rsidSect="0093404E">
          <w:type w:val="continuous"/>
          <w:pgSz w:w="12240" w:h="15840"/>
          <w:pgMar w:top="1440" w:right="720" w:bottom="1440" w:left="900" w:header="720" w:footer="720" w:gutter="0"/>
          <w:cols w:space="720"/>
          <w:docGrid w:linePitch="360"/>
        </w:sectPr>
      </w:pPr>
    </w:p>
    <w:p w:rsidR="00713299" w:rsidRPr="00B33FAC" w:rsidRDefault="00713299" w:rsidP="00B33FAC">
      <w:pPr>
        <w:rPr>
          <w:rFonts w:cs="Times New Roman"/>
          <w:sz w:val="26"/>
          <w:szCs w:val="26"/>
        </w:rPr>
      </w:pPr>
    </w:p>
    <w:p w:rsidR="005B6360" w:rsidRPr="00121AD8" w:rsidRDefault="005B6360" w:rsidP="005B6360">
      <w:pPr>
        <w:ind w:left="-90" w:right="-720"/>
        <w:jc w:val="center"/>
        <w:rPr>
          <w:rFonts w:cs="Times New Roman"/>
          <w:b/>
          <w:szCs w:val="24"/>
        </w:rPr>
      </w:pPr>
      <w:r w:rsidRPr="00121AD8">
        <w:rPr>
          <w:rFonts w:cs="Times New Roman"/>
          <w:b/>
          <w:szCs w:val="24"/>
        </w:rPr>
        <w:lastRenderedPageBreak/>
        <w:t>ĐÁP ÁN KIỂM TRA HKI VẬT LÝ 11</w:t>
      </w:r>
    </w:p>
    <w:p w:rsidR="005B6360" w:rsidRPr="00121AD8" w:rsidRDefault="005B6360" w:rsidP="005B6360">
      <w:pPr>
        <w:ind w:left="-90" w:right="-720"/>
        <w:rPr>
          <w:rFonts w:cs="Times New Roman"/>
          <w:b/>
          <w:szCs w:val="24"/>
        </w:rPr>
      </w:pPr>
      <w:r w:rsidRPr="00121AD8">
        <w:rPr>
          <w:rFonts w:cs="Times New Roman"/>
          <w:b/>
          <w:szCs w:val="24"/>
        </w:rPr>
        <w:t>ĐỀ A</w:t>
      </w:r>
    </w:p>
    <w:p w:rsidR="005B6360" w:rsidRPr="00121AD8" w:rsidRDefault="005B6360" w:rsidP="005B6360">
      <w:pPr>
        <w:ind w:right="-720"/>
        <w:rPr>
          <w:rFonts w:cs="Times New Roman"/>
          <w:szCs w:val="24"/>
        </w:rPr>
      </w:pPr>
      <w:r w:rsidRPr="00121AD8">
        <w:rPr>
          <w:rFonts w:cs="Times New Roman"/>
          <w:szCs w:val="24"/>
        </w:rPr>
        <w:t>LÝ THUYẾT (5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58"/>
        <w:gridCol w:w="6390"/>
        <w:gridCol w:w="1440"/>
      </w:tblGrid>
      <w:tr w:rsidR="005B6360" w:rsidRPr="00121AD8" w:rsidTr="00121AD8">
        <w:tc>
          <w:tcPr>
            <w:tcW w:w="1458" w:type="dxa"/>
          </w:tcPr>
          <w:p w:rsidR="005B6360" w:rsidRPr="00121AD8" w:rsidRDefault="005B6360" w:rsidP="00121AD8">
            <w:pPr>
              <w:ind w:right="-108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Câu 1 (1,5đ)</w:t>
            </w:r>
          </w:p>
        </w:tc>
        <w:tc>
          <w:tcPr>
            <w:tcW w:w="6390" w:type="dxa"/>
          </w:tcPr>
          <w:p w:rsidR="005B6360" w:rsidRPr="00121AD8" w:rsidRDefault="005B6360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- Bản chất d/đ trong chất bán dẫn</w:t>
            </w:r>
          </w:p>
          <w:p w:rsidR="005B6360" w:rsidRPr="00121AD8" w:rsidRDefault="005B6360" w:rsidP="005B6360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- Bản chất d/đ trong chất điện phân</w:t>
            </w:r>
          </w:p>
          <w:p w:rsidR="005B6360" w:rsidRPr="00121AD8" w:rsidRDefault="005B6360" w:rsidP="00F22BD9">
            <w:pPr>
              <w:rPr>
                <w:rFonts w:cs="Times New Roman"/>
                <w:szCs w:val="24"/>
              </w:rPr>
            </w:pPr>
          </w:p>
        </w:tc>
        <w:tc>
          <w:tcPr>
            <w:tcW w:w="1440" w:type="dxa"/>
          </w:tcPr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75</w:t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75</w:t>
            </w:r>
          </w:p>
          <w:p w:rsidR="005B6360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</w:p>
        </w:tc>
      </w:tr>
      <w:tr w:rsidR="005B6360" w:rsidRPr="00121AD8" w:rsidTr="00121AD8">
        <w:trPr>
          <w:trHeight w:val="710"/>
        </w:trPr>
        <w:tc>
          <w:tcPr>
            <w:tcW w:w="1458" w:type="dxa"/>
          </w:tcPr>
          <w:p w:rsidR="005B6360" w:rsidRPr="00121AD8" w:rsidRDefault="0049195C" w:rsidP="00121AD8">
            <w:pPr>
              <w:ind w:right="-108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âu 2(2,0</w:t>
            </w:r>
            <w:r w:rsidR="005B6360" w:rsidRPr="00121AD8">
              <w:rPr>
                <w:rFonts w:cs="Times New Roman"/>
                <w:szCs w:val="24"/>
              </w:rPr>
              <w:t>đ)</w:t>
            </w:r>
          </w:p>
        </w:tc>
        <w:tc>
          <w:tcPr>
            <w:tcW w:w="6390" w:type="dxa"/>
          </w:tcPr>
          <w:p w:rsidR="005B6360" w:rsidRPr="00121AD8" w:rsidRDefault="005B6360" w:rsidP="005B6360">
            <w:pPr>
              <w:pStyle w:val="ListParagraph"/>
              <w:ind w:left="-18"/>
              <w:rPr>
                <w:rFonts w:ascii="Times New Roman" w:hAnsi="Times New Roman" w:cs="Times New Roman"/>
                <w:sz w:val="24"/>
                <w:szCs w:val="24"/>
              </w:rPr>
            </w:pPr>
            <w:r w:rsidRPr="00121AD8">
              <w:rPr>
                <w:rFonts w:ascii="Times New Roman" w:hAnsi="Times New Roman" w:cs="Times New Roman"/>
                <w:sz w:val="24"/>
                <w:szCs w:val="24"/>
              </w:rPr>
              <w:t>- phát biểu định luật</w:t>
            </w:r>
          </w:p>
          <w:p w:rsidR="005B6360" w:rsidRPr="00121AD8" w:rsidRDefault="005B6360" w:rsidP="005B6360">
            <w:pPr>
              <w:pStyle w:val="ListParagraph"/>
              <w:ind w:left="-18"/>
              <w:rPr>
                <w:rFonts w:ascii="Times New Roman" w:hAnsi="Times New Roman" w:cs="Times New Roman"/>
                <w:sz w:val="24"/>
                <w:szCs w:val="24"/>
              </w:rPr>
            </w:pPr>
            <w:r w:rsidRPr="00121AD8">
              <w:rPr>
                <w:rFonts w:ascii="Times New Roman" w:hAnsi="Times New Roman" w:cs="Times New Roman"/>
                <w:sz w:val="24"/>
                <w:szCs w:val="24"/>
              </w:rPr>
              <w:t>- công thức</w:t>
            </w:r>
          </w:p>
          <w:p w:rsidR="005B6360" w:rsidRPr="00121AD8" w:rsidRDefault="005B6360" w:rsidP="005B6360">
            <w:pPr>
              <w:pStyle w:val="ListParagraph"/>
              <w:ind w:left="-18"/>
              <w:rPr>
                <w:rFonts w:ascii="Times New Roman" w:hAnsi="Times New Roman" w:cs="Times New Roman"/>
                <w:sz w:val="24"/>
                <w:szCs w:val="24"/>
              </w:rPr>
            </w:pPr>
            <w:r w:rsidRPr="00121AD8">
              <w:rPr>
                <w:rFonts w:ascii="Times New Roman" w:hAnsi="Times New Roman" w:cs="Times New Roman"/>
                <w:sz w:val="24"/>
                <w:szCs w:val="24"/>
              </w:rPr>
              <w:t xml:space="preserve">- lực tương tác giảm 4 lần </w:t>
            </w:r>
          </w:p>
        </w:tc>
        <w:tc>
          <w:tcPr>
            <w:tcW w:w="1440" w:type="dxa"/>
          </w:tcPr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1,0</w:t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</w:tc>
      </w:tr>
      <w:tr w:rsidR="005B6360" w:rsidRPr="00121AD8" w:rsidTr="00121AD8">
        <w:trPr>
          <w:trHeight w:val="773"/>
        </w:trPr>
        <w:tc>
          <w:tcPr>
            <w:tcW w:w="1458" w:type="dxa"/>
          </w:tcPr>
          <w:p w:rsidR="005B6360" w:rsidRPr="00121AD8" w:rsidRDefault="005B6360" w:rsidP="00121AD8">
            <w:pPr>
              <w:ind w:right="-108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Câu 3 (1,5đ)</w:t>
            </w:r>
          </w:p>
        </w:tc>
        <w:tc>
          <w:tcPr>
            <w:tcW w:w="6390" w:type="dxa"/>
          </w:tcPr>
          <w:p w:rsidR="005B6360" w:rsidRPr="00121AD8" w:rsidRDefault="005B6360" w:rsidP="00F22BD9">
            <w:pPr>
              <w:spacing w:after="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Định nghĩa </w:t>
            </w:r>
          </w:p>
          <w:p w:rsidR="005B6360" w:rsidRPr="00121AD8" w:rsidRDefault="005B6360" w:rsidP="00F22BD9">
            <w:pPr>
              <w:spacing w:after="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 viết công thức tính</w:t>
            </w:r>
          </w:p>
        </w:tc>
        <w:tc>
          <w:tcPr>
            <w:tcW w:w="1440" w:type="dxa"/>
          </w:tcPr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1</w:t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</w:tc>
      </w:tr>
    </w:tbl>
    <w:p w:rsidR="005B6360" w:rsidRPr="00121AD8" w:rsidRDefault="005B6360" w:rsidP="005B6360">
      <w:pPr>
        <w:ind w:left="-90" w:right="-720"/>
        <w:rPr>
          <w:rFonts w:cs="Times New Roman"/>
          <w:szCs w:val="24"/>
        </w:rPr>
      </w:pPr>
      <w:r w:rsidRPr="00121AD8">
        <w:rPr>
          <w:rFonts w:cs="Times New Roman"/>
          <w:szCs w:val="24"/>
        </w:rPr>
        <w:t>BÀI TOÁN (5 điểm)</w:t>
      </w: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58"/>
        <w:gridCol w:w="6390"/>
        <w:gridCol w:w="1188"/>
        <w:gridCol w:w="252"/>
      </w:tblGrid>
      <w:tr w:rsidR="005B6360" w:rsidRPr="00121AD8" w:rsidTr="00121AD8">
        <w:tc>
          <w:tcPr>
            <w:tcW w:w="1458" w:type="dxa"/>
          </w:tcPr>
          <w:p w:rsidR="005B6360" w:rsidRPr="00121AD8" w:rsidRDefault="005B6360" w:rsidP="00121AD8">
            <w:pPr>
              <w:ind w:right="-288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Bài 1 (2đ)</w:t>
            </w:r>
          </w:p>
        </w:tc>
        <w:tc>
          <w:tcPr>
            <w:tcW w:w="6390" w:type="dxa"/>
          </w:tcPr>
          <w:p w:rsidR="005B6360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a)Vẽ hình </w:t>
            </w:r>
          </w:p>
          <w:p w:rsidR="00D83B74" w:rsidRPr="00121AD8" w:rsidRDefault="005B6360" w:rsidP="005B6360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Tính E</w:t>
            </w:r>
            <w:r w:rsidRPr="00121AD8">
              <w:rPr>
                <w:rFonts w:cs="Times New Roman"/>
                <w:szCs w:val="24"/>
                <w:vertAlign w:val="subscript"/>
              </w:rPr>
              <w:t>1</w:t>
            </w:r>
            <w:r w:rsidRPr="00121AD8">
              <w:rPr>
                <w:rFonts w:cs="Times New Roman"/>
                <w:szCs w:val="24"/>
              </w:rPr>
              <w:t xml:space="preserve"> </w:t>
            </w:r>
            <w:r w:rsidR="00D83B74" w:rsidRPr="00121AD8">
              <w:rPr>
                <w:rFonts w:cs="Times New Roman"/>
                <w:szCs w:val="24"/>
              </w:rPr>
              <w:t xml:space="preserve"> =</w:t>
            </w:r>
            <w:r w:rsidR="00F23A0C" w:rsidRPr="00121AD8">
              <w:rPr>
                <w:rFonts w:cs="Times New Roman"/>
                <w:szCs w:val="24"/>
              </w:rPr>
              <w:t>18.10</w:t>
            </w:r>
            <w:r w:rsidR="00F23A0C" w:rsidRPr="00121AD8">
              <w:rPr>
                <w:rFonts w:cs="Times New Roman"/>
                <w:szCs w:val="24"/>
                <w:vertAlign w:val="superscript"/>
              </w:rPr>
              <w:t>6</w:t>
            </w:r>
            <w:r w:rsidR="00F23A0C" w:rsidRPr="00121AD8">
              <w:rPr>
                <w:rFonts w:cs="Times New Roman"/>
                <w:szCs w:val="24"/>
              </w:rPr>
              <w:t xml:space="preserve"> V/m</w:t>
            </w:r>
            <w:r w:rsidR="00D83B74" w:rsidRPr="00121AD8">
              <w:rPr>
                <w:rFonts w:cs="Times New Roman"/>
                <w:szCs w:val="24"/>
              </w:rPr>
              <w:t xml:space="preserve"> </w:t>
            </w:r>
            <w:r w:rsidRPr="00121AD8">
              <w:rPr>
                <w:rFonts w:cs="Times New Roman"/>
                <w:szCs w:val="24"/>
              </w:rPr>
              <w:t>,E</w:t>
            </w:r>
            <w:r w:rsidRPr="00121AD8">
              <w:rPr>
                <w:rFonts w:cs="Times New Roman"/>
                <w:szCs w:val="24"/>
                <w:vertAlign w:val="subscript"/>
              </w:rPr>
              <w:t>2</w:t>
            </w:r>
            <w:r w:rsidR="00D83B74" w:rsidRPr="00121AD8">
              <w:rPr>
                <w:rFonts w:cs="Times New Roman"/>
                <w:szCs w:val="24"/>
              </w:rPr>
              <w:t xml:space="preserve"> = </w:t>
            </w:r>
            <w:r w:rsidR="00F23A0C" w:rsidRPr="00121AD8">
              <w:rPr>
                <w:rFonts w:cs="Times New Roman"/>
                <w:szCs w:val="24"/>
              </w:rPr>
              <w:t>72.10</w:t>
            </w:r>
            <w:r w:rsidR="00F23A0C" w:rsidRPr="00121AD8">
              <w:rPr>
                <w:rFonts w:cs="Times New Roman"/>
                <w:szCs w:val="24"/>
                <w:vertAlign w:val="superscript"/>
              </w:rPr>
              <w:t>6</w:t>
            </w:r>
            <w:r w:rsidR="00F23A0C" w:rsidRPr="00121AD8">
              <w:rPr>
                <w:rFonts w:cs="Times New Roman"/>
                <w:szCs w:val="24"/>
              </w:rPr>
              <w:t>V/m</w:t>
            </w:r>
          </w:p>
          <w:p w:rsidR="005B6360" w:rsidRPr="00121AD8" w:rsidRDefault="005B6360" w:rsidP="005B6360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Tính E</w:t>
            </w:r>
            <w:r w:rsidRPr="00121AD8">
              <w:rPr>
                <w:rFonts w:cs="Times New Roman"/>
                <w:szCs w:val="24"/>
                <w:vertAlign w:val="subscript"/>
              </w:rPr>
              <w:t>M</w:t>
            </w:r>
            <w:r w:rsidR="00D83B74" w:rsidRPr="00121AD8">
              <w:rPr>
                <w:rFonts w:cs="Times New Roman"/>
                <w:szCs w:val="24"/>
              </w:rPr>
              <w:t xml:space="preserve"> = </w:t>
            </w:r>
            <w:r w:rsidR="008838B8" w:rsidRPr="00121AD8">
              <w:rPr>
                <w:rFonts w:cs="Times New Roman"/>
                <w:szCs w:val="24"/>
              </w:rPr>
              <w:t>9.10</w:t>
            </w:r>
            <w:r w:rsidR="008838B8" w:rsidRPr="00121AD8">
              <w:rPr>
                <w:rFonts w:cs="Times New Roman"/>
                <w:szCs w:val="24"/>
                <w:vertAlign w:val="superscript"/>
              </w:rPr>
              <w:t>7</w:t>
            </w:r>
            <w:r w:rsidR="008838B8" w:rsidRPr="00121AD8">
              <w:rPr>
                <w:rFonts w:cs="Times New Roman"/>
                <w:szCs w:val="24"/>
              </w:rPr>
              <w:t>V/m</w:t>
            </w:r>
          </w:p>
          <w:p w:rsidR="009927B6" w:rsidRPr="00121AD8" w:rsidRDefault="009927B6" w:rsidP="005B6360">
            <w:pPr>
              <w:spacing w:after="0"/>
              <w:ind w:right="-720"/>
              <w:rPr>
                <w:rFonts w:cs="Times New Roman"/>
                <w:szCs w:val="24"/>
              </w:rPr>
            </w:pP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b)Để E</w:t>
            </w:r>
            <w:r w:rsidRPr="00121AD8">
              <w:rPr>
                <w:rFonts w:cs="Times New Roman"/>
                <w:szCs w:val="24"/>
                <w:vertAlign w:val="subscript"/>
              </w:rPr>
              <w:t>M</w:t>
            </w:r>
            <w:r w:rsidRPr="00121AD8">
              <w:rPr>
                <w:rFonts w:cs="Times New Roman"/>
                <w:szCs w:val="24"/>
              </w:rPr>
              <w:t xml:space="preserve"> =</w:t>
            </w:r>
            <w:r w:rsidR="00D83B74" w:rsidRPr="00121AD8">
              <w:rPr>
                <w:rFonts w:cs="Times New Roman"/>
                <w:szCs w:val="24"/>
              </w:rPr>
              <w:t xml:space="preserve"> </w:t>
            </w:r>
            <w:r w:rsidRPr="00121AD8">
              <w:rPr>
                <w:rFonts w:cs="Times New Roman"/>
                <w:szCs w:val="24"/>
              </w:rPr>
              <w:t>0 :</w:t>
            </w:r>
            <w:r w:rsidR="009927B6" w:rsidRPr="00121AD8">
              <w:rPr>
                <w:rFonts w:cs="Times New Roman"/>
                <w:szCs w:val="24"/>
              </w:rPr>
              <w:t>…</w:t>
            </w:r>
            <w:r w:rsidRPr="00121AD8">
              <w:rPr>
                <w:rFonts w:cs="Times New Roman"/>
                <w:szCs w:val="24"/>
              </w:rPr>
              <w:t xml:space="preserve">                 </w:t>
            </w:r>
            <m:oMath>
              <m:f>
                <m:fPr>
                  <m:ctrlPr>
                    <w:rPr>
                      <w:rFonts w:asci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cs="Times New Roman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cs="Times New Roman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cs="Times New Roman"/>
                  <w:szCs w:val="24"/>
                </w:rPr>
                <m:t>=</m:t>
              </m:r>
              <m:r>
                <w:rPr>
                  <w:rFonts w:ascii="Cambria Math" w:cs="Times New Roman"/>
                  <w:szCs w:val="24"/>
                </w:rPr>
                <m:t>1/2</m:t>
              </m:r>
            </m:oMath>
            <w:r w:rsidRPr="00121AD8">
              <w:rPr>
                <w:rFonts w:eastAsiaTheme="minorEastAsia" w:cs="Times New Roman"/>
                <w:szCs w:val="24"/>
              </w:rPr>
              <w:t xml:space="preserve">             </w:t>
            </w:r>
            <w:r w:rsidRPr="00121AD8">
              <w:rPr>
                <w:rFonts w:cs="Times New Roman"/>
                <w:szCs w:val="24"/>
              </w:rPr>
              <w:tab/>
              <w:t>(1)</w:t>
            </w:r>
          </w:p>
          <w:p w:rsidR="005B6360" w:rsidRPr="00121AD8" w:rsidRDefault="00E87516" w:rsidP="00F22BD9">
            <w:pPr>
              <w:tabs>
                <w:tab w:val="center" w:pos="3090"/>
                <w:tab w:val="right" w:pos="6180"/>
              </w:tabs>
              <w:spacing w:after="0"/>
              <w:ind w:left="72" w:right="-72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M </w:t>
            </w:r>
            <w:r w:rsidR="005B6360" w:rsidRPr="00121AD8">
              <w:rPr>
                <w:rFonts w:cs="Times New Roman"/>
                <w:szCs w:val="24"/>
              </w:rPr>
              <w:t>nằm ngoài và gần q</w:t>
            </w:r>
            <w:r w:rsidR="005B6360" w:rsidRPr="00121AD8">
              <w:rPr>
                <w:rFonts w:cs="Times New Roman"/>
                <w:szCs w:val="24"/>
                <w:vertAlign w:val="subscript"/>
              </w:rPr>
              <w:t>1</w:t>
            </w:r>
            <w:r w:rsidR="005B6360" w:rsidRPr="00121AD8">
              <w:rPr>
                <w:rFonts w:cs="Times New Roman"/>
                <w:szCs w:val="24"/>
              </w:rPr>
              <w:t xml:space="preserve"> :</w:t>
            </w:r>
            <w:r w:rsidR="009927B6" w:rsidRPr="00121AD8">
              <w:rPr>
                <w:rFonts w:cs="Times New Roman"/>
                <w:szCs w:val="24"/>
              </w:rPr>
              <w:t xml:space="preserve"> </w:t>
            </w:r>
            <w:r w:rsidR="005B6360" w:rsidRPr="00121AD8">
              <w:rPr>
                <w:rFonts w:cs="Times New Roman"/>
                <w:szCs w:val="24"/>
              </w:rPr>
              <w:t>r</w:t>
            </w:r>
            <w:r w:rsidR="005B6360" w:rsidRPr="00121AD8">
              <w:rPr>
                <w:rFonts w:cs="Times New Roman"/>
                <w:szCs w:val="24"/>
                <w:vertAlign w:val="subscript"/>
              </w:rPr>
              <w:t>1</w:t>
            </w:r>
            <w:r w:rsidR="005B6360" w:rsidRPr="00121AD8">
              <w:rPr>
                <w:rFonts w:cs="Times New Roman"/>
                <w:szCs w:val="24"/>
              </w:rPr>
              <w:t>+ 0,</w:t>
            </w:r>
            <w:r w:rsidR="00D83B74" w:rsidRPr="00121AD8">
              <w:rPr>
                <w:rFonts w:cs="Times New Roman"/>
                <w:szCs w:val="24"/>
              </w:rPr>
              <w:t>2</w:t>
            </w:r>
            <w:r w:rsidR="009927B6" w:rsidRPr="00121AD8">
              <w:rPr>
                <w:rFonts w:cs="Times New Roman"/>
                <w:szCs w:val="24"/>
              </w:rPr>
              <w:t xml:space="preserve">  = r</w:t>
            </w:r>
            <w:r w:rsidR="009927B6" w:rsidRPr="00121AD8">
              <w:rPr>
                <w:rFonts w:cs="Times New Roman"/>
                <w:szCs w:val="24"/>
                <w:vertAlign w:val="subscript"/>
              </w:rPr>
              <w:t>2</w:t>
            </w:r>
            <w:r w:rsidR="005B6360" w:rsidRPr="00121AD8">
              <w:rPr>
                <w:rFonts w:cs="Times New Roman"/>
                <w:szCs w:val="24"/>
                <w:vertAlign w:val="subscript"/>
              </w:rPr>
              <w:t xml:space="preserve">                                        </w:t>
            </w:r>
            <w:r w:rsidR="005B6360" w:rsidRPr="00121AD8">
              <w:rPr>
                <w:rFonts w:cs="Times New Roman"/>
                <w:szCs w:val="24"/>
              </w:rPr>
              <w:t>(2)</w:t>
            </w:r>
            <w:r w:rsidR="005B6360" w:rsidRPr="00121AD8">
              <w:rPr>
                <w:rFonts w:cs="Times New Roman"/>
                <w:szCs w:val="24"/>
              </w:rPr>
              <w:tab/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từ (1) ,(2)=&gt; r</w:t>
            </w:r>
            <w:r w:rsidRPr="00121AD8">
              <w:rPr>
                <w:rFonts w:cs="Times New Roman"/>
                <w:szCs w:val="24"/>
                <w:vertAlign w:val="subscript"/>
              </w:rPr>
              <w:t xml:space="preserve">1 </w:t>
            </w:r>
            <w:r w:rsidRPr="00121AD8">
              <w:rPr>
                <w:rFonts w:cs="Times New Roman"/>
                <w:szCs w:val="24"/>
              </w:rPr>
              <w:t xml:space="preserve">= </w:t>
            </w:r>
            <w:r w:rsidR="008838B8" w:rsidRPr="00121AD8">
              <w:rPr>
                <w:rFonts w:cs="Times New Roman"/>
                <w:szCs w:val="24"/>
              </w:rPr>
              <w:t>0,2</w:t>
            </w:r>
            <w:r w:rsidRPr="00121AD8">
              <w:rPr>
                <w:rFonts w:cs="Times New Roman"/>
                <w:szCs w:val="24"/>
              </w:rPr>
              <w:t>m;          r</w:t>
            </w:r>
            <w:r w:rsidRPr="00121AD8">
              <w:rPr>
                <w:rFonts w:cs="Times New Roman"/>
                <w:szCs w:val="24"/>
                <w:vertAlign w:val="subscript"/>
              </w:rPr>
              <w:t xml:space="preserve">2 </w:t>
            </w:r>
            <w:r w:rsidR="008838B8" w:rsidRPr="00121AD8">
              <w:rPr>
                <w:rFonts w:cs="Times New Roman"/>
                <w:szCs w:val="24"/>
              </w:rPr>
              <w:t>= 0,4</w:t>
            </w:r>
            <w:r w:rsidRPr="00121AD8">
              <w:rPr>
                <w:rFonts w:cs="Times New Roman"/>
                <w:szCs w:val="24"/>
              </w:rPr>
              <w:t xml:space="preserve">     m </w:t>
            </w:r>
          </w:p>
        </w:tc>
        <w:tc>
          <w:tcPr>
            <w:tcW w:w="1188" w:type="dxa"/>
            <w:tcBorders>
              <w:right w:val="nil"/>
            </w:tcBorders>
          </w:tcPr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9927B6" w:rsidRPr="00121AD8" w:rsidRDefault="009927B6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</w:p>
          <w:p w:rsidR="005B6360" w:rsidRPr="00121AD8" w:rsidRDefault="009927B6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</w:t>
            </w:r>
            <w:r w:rsidR="00015EA3" w:rsidRPr="00121AD8">
              <w:rPr>
                <w:rFonts w:cs="Times New Roman"/>
                <w:szCs w:val="24"/>
              </w:rPr>
              <w:t>2</w:t>
            </w:r>
            <w:r w:rsidRPr="00121AD8">
              <w:rPr>
                <w:rFonts w:cs="Times New Roman"/>
                <w:szCs w:val="24"/>
              </w:rPr>
              <w:t>5</w:t>
            </w:r>
          </w:p>
          <w:p w:rsidR="009927B6" w:rsidRPr="00121AD8" w:rsidRDefault="009927B6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5B6360" w:rsidRPr="00121AD8" w:rsidRDefault="005B6360" w:rsidP="00015EA3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</w:t>
            </w:r>
            <w:r w:rsidR="00015EA3" w:rsidRPr="00121AD8">
              <w:rPr>
                <w:rFonts w:cs="Times New Roman"/>
                <w:szCs w:val="24"/>
              </w:rPr>
              <w:t>5</w:t>
            </w:r>
          </w:p>
        </w:tc>
        <w:tc>
          <w:tcPr>
            <w:tcW w:w="252" w:type="dxa"/>
            <w:tcBorders>
              <w:left w:val="nil"/>
            </w:tcBorders>
          </w:tcPr>
          <w:p w:rsidR="005B6360" w:rsidRPr="00121AD8" w:rsidRDefault="005B6360" w:rsidP="00F22BD9">
            <w:pPr>
              <w:ind w:left="-126" w:right="-720"/>
              <w:rPr>
                <w:rFonts w:cs="Times New Roman"/>
                <w:szCs w:val="24"/>
              </w:rPr>
            </w:pPr>
          </w:p>
        </w:tc>
      </w:tr>
      <w:tr w:rsidR="005B6360" w:rsidRPr="00121AD8" w:rsidTr="00121AD8">
        <w:tc>
          <w:tcPr>
            <w:tcW w:w="1458" w:type="dxa"/>
          </w:tcPr>
          <w:p w:rsidR="005B6360" w:rsidRPr="00121AD8" w:rsidRDefault="005B6360" w:rsidP="00121AD8">
            <w:pPr>
              <w:ind w:right="-288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Bài 2 (3đ)</w:t>
            </w:r>
          </w:p>
        </w:tc>
        <w:tc>
          <w:tcPr>
            <w:tcW w:w="6390" w:type="dxa"/>
          </w:tcPr>
          <w:p w:rsidR="005B6360" w:rsidRPr="00121AD8" w:rsidRDefault="005B6360" w:rsidP="00F22BD9">
            <w:pPr>
              <w:ind w:right="-720"/>
              <w:rPr>
                <w:rFonts w:cs="Times New Roman"/>
                <w:position w:val="-30"/>
                <w:szCs w:val="24"/>
              </w:rPr>
            </w:pPr>
            <w:r w:rsidRPr="00121AD8">
              <w:rPr>
                <w:rFonts w:cs="Times New Roman"/>
                <w:szCs w:val="24"/>
              </w:rPr>
              <w:t>a) R</w:t>
            </w:r>
            <w:r w:rsidR="009927B6" w:rsidRPr="00121AD8">
              <w:rPr>
                <w:rFonts w:cs="Times New Roman"/>
                <w:szCs w:val="24"/>
                <w:vertAlign w:val="subscript"/>
              </w:rPr>
              <w:t>N</w:t>
            </w:r>
            <w:r w:rsidRPr="00121AD8">
              <w:rPr>
                <w:rFonts w:cs="Times New Roman"/>
                <w:szCs w:val="24"/>
                <w:vertAlign w:val="subscript"/>
              </w:rPr>
              <w:t xml:space="preserve"> </w:t>
            </w:r>
            <w:r w:rsidRPr="00121AD8">
              <w:rPr>
                <w:rFonts w:cs="Times New Roman"/>
                <w:szCs w:val="24"/>
              </w:rPr>
              <w:t xml:space="preserve">= </w:t>
            </w:r>
            <w:r w:rsidR="009927B6" w:rsidRPr="00121AD8">
              <w:rPr>
                <w:rFonts w:cs="Times New Roman"/>
                <w:szCs w:val="24"/>
              </w:rPr>
              <w:t>4,5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Ω</m:t>
              </m:r>
            </m:oMath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tính </w:t>
            </w:r>
            <w:r w:rsidR="009927B6" w:rsidRPr="00121AD8">
              <w:rPr>
                <w:rFonts w:cs="Times New Roman"/>
                <w:szCs w:val="24"/>
              </w:rPr>
              <w:t>I</w:t>
            </w:r>
            <w:r w:rsidR="009927B6" w:rsidRPr="00121AD8">
              <w:rPr>
                <w:rFonts w:cs="Times New Roman"/>
                <w:szCs w:val="24"/>
                <w:vertAlign w:val="subscript"/>
              </w:rPr>
              <w:t>A</w:t>
            </w:r>
            <w:r w:rsidR="009927B6" w:rsidRPr="00121AD8">
              <w:rPr>
                <w:rFonts w:cs="Times New Roman"/>
                <w:szCs w:val="24"/>
              </w:rPr>
              <w:t xml:space="preserve"> </w:t>
            </w:r>
            <w:r w:rsidRPr="00121AD8">
              <w:rPr>
                <w:rFonts w:cs="Times New Roman"/>
                <w:szCs w:val="24"/>
              </w:rPr>
              <w:t>=</w:t>
            </w:r>
            <w:r w:rsidR="009927B6" w:rsidRPr="00121AD8">
              <w:rPr>
                <w:rFonts w:cs="Times New Roman"/>
                <w:szCs w:val="24"/>
              </w:rPr>
              <w:t>2A</w:t>
            </w:r>
          </w:p>
          <w:p w:rsidR="00015EA3" w:rsidRPr="00121AD8" w:rsidRDefault="00015EA3" w:rsidP="00F22BD9">
            <w:pPr>
              <w:ind w:right="-720"/>
              <w:rPr>
                <w:rFonts w:cs="Times New Roman"/>
                <w:szCs w:val="24"/>
              </w:rPr>
            </w:pPr>
          </w:p>
          <w:p w:rsidR="009927B6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b)Tính </w:t>
            </w:r>
            <w:r w:rsidR="009927B6" w:rsidRPr="00121AD8">
              <w:rPr>
                <w:rFonts w:cs="Times New Roman"/>
                <w:szCs w:val="24"/>
              </w:rPr>
              <w:t>U</w:t>
            </w:r>
            <w:r w:rsidR="009927B6" w:rsidRPr="00121AD8">
              <w:rPr>
                <w:rFonts w:cs="Times New Roman"/>
                <w:szCs w:val="24"/>
                <w:vertAlign w:val="subscript"/>
              </w:rPr>
              <w:t xml:space="preserve">N </w:t>
            </w:r>
            <w:r w:rsidR="009927B6" w:rsidRPr="00121AD8">
              <w:rPr>
                <w:rFonts w:cs="Times New Roman"/>
                <w:szCs w:val="24"/>
              </w:rPr>
              <w:t xml:space="preserve"> = U</w:t>
            </w:r>
            <w:r w:rsidR="009927B6" w:rsidRPr="00121AD8">
              <w:rPr>
                <w:rFonts w:cs="Times New Roman"/>
                <w:szCs w:val="24"/>
                <w:vertAlign w:val="subscript"/>
              </w:rPr>
              <w:t>13</w:t>
            </w:r>
            <w:r w:rsidR="009927B6" w:rsidRPr="00121AD8">
              <w:rPr>
                <w:rFonts w:cs="Times New Roman"/>
                <w:szCs w:val="24"/>
              </w:rPr>
              <w:t xml:space="preserve"> = U</w:t>
            </w:r>
            <w:r w:rsidR="009927B6" w:rsidRPr="00121AD8">
              <w:rPr>
                <w:rFonts w:cs="Times New Roman"/>
                <w:szCs w:val="24"/>
                <w:vertAlign w:val="subscript"/>
              </w:rPr>
              <w:t>24</w:t>
            </w:r>
            <w:r w:rsidR="009927B6" w:rsidRPr="00121AD8">
              <w:rPr>
                <w:rFonts w:cs="Times New Roman"/>
                <w:szCs w:val="24"/>
              </w:rPr>
              <w:t xml:space="preserve"> = 9V</w:t>
            </w:r>
          </w:p>
          <w:p w:rsidR="005B6360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I</w:t>
            </w:r>
            <w:r w:rsidR="00B0180E" w:rsidRPr="00121AD8">
              <w:rPr>
                <w:rFonts w:cs="Times New Roman"/>
                <w:szCs w:val="24"/>
                <w:vertAlign w:val="subscript"/>
              </w:rPr>
              <w:t>4</w:t>
            </w:r>
            <w:r w:rsidRPr="00121AD8">
              <w:rPr>
                <w:rFonts w:cs="Times New Roman"/>
                <w:szCs w:val="24"/>
              </w:rPr>
              <w:t>=..</w:t>
            </w:r>
            <w:r w:rsidR="009927B6" w:rsidRPr="00121AD8">
              <w:rPr>
                <w:rFonts w:cs="Times New Roman"/>
                <w:szCs w:val="24"/>
              </w:rPr>
              <w:t>=1A</w:t>
            </w:r>
          </w:p>
          <w:p w:rsidR="005B6360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tính m</w:t>
            </w:r>
            <w:r w:rsidRPr="00121AD8">
              <w:rPr>
                <w:rFonts w:cs="Times New Roman"/>
                <w:szCs w:val="24"/>
                <w:vertAlign w:val="subscript"/>
              </w:rPr>
              <w:t>Ag</w:t>
            </w:r>
            <w:r w:rsidRPr="00121AD8">
              <w:rPr>
                <w:rFonts w:cs="Times New Roman"/>
                <w:szCs w:val="24"/>
              </w:rPr>
              <w:t>=…</w:t>
            </w:r>
            <w:r w:rsidR="009927B6" w:rsidRPr="00121AD8">
              <w:rPr>
                <w:rFonts w:cs="Times New Roman"/>
                <w:szCs w:val="24"/>
              </w:rPr>
              <w:t>= 0,64g</w:t>
            </w:r>
          </w:p>
          <w:p w:rsidR="00015EA3" w:rsidRPr="00121AD8" w:rsidRDefault="00015EA3" w:rsidP="00F22BD9">
            <w:pPr>
              <w:ind w:right="-720"/>
              <w:rPr>
                <w:rFonts w:cs="Times New Roman"/>
                <w:szCs w:val="24"/>
              </w:rPr>
            </w:pPr>
          </w:p>
          <w:p w:rsidR="00015EA3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c)Tính I</w:t>
            </w:r>
            <w:r w:rsidRPr="00121AD8">
              <w:rPr>
                <w:rFonts w:cs="Times New Roman"/>
                <w:szCs w:val="24"/>
                <w:vertAlign w:val="subscript"/>
              </w:rPr>
              <w:t>đ</w:t>
            </w:r>
            <w:r w:rsidRPr="00121AD8">
              <w:rPr>
                <w:rFonts w:cs="Times New Roman"/>
                <w:szCs w:val="24"/>
              </w:rPr>
              <w:t>=….,</w:t>
            </w:r>
          </w:p>
          <w:p w:rsidR="005B6360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I</w:t>
            </w:r>
            <w:r w:rsidRPr="00121AD8">
              <w:rPr>
                <w:rFonts w:cs="Times New Roman"/>
                <w:szCs w:val="24"/>
                <w:vertAlign w:val="subscript"/>
              </w:rPr>
              <w:t>đm</w:t>
            </w:r>
            <w:r w:rsidRPr="00121AD8">
              <w:rPr>
                <w:rFonts w:cs="Times New Roman"/>
                <w:szCs w:val="24"/>
              </w:rPr>
              <w:t>=…</w:t>
            </w:r>
            <w:r w:rsidRPr="00121AD8">
              <w:rPr>
                <w:rFonts w:cs="Times New Roman"/>
                <w:szCs w:val="24"/>
              </w:rPr>
              <w:tab/>
            </w:r>
            <w:r w:rsidR="009927B6" w:rsidRPr="00121AD8">
              <w:rPr>
                <w:rFonts w:cs="Times New Roman"/>
                <w:szCs w:val="24"/>
              </w:rPr>
              <w:t>1A</w:t>
            </w:r>
          </w:p>
          <w:p w:rsidR="005B6360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Đèn sáng bình thường </w:t>
            </w:r>
          </w:p>
        </w:tc>
        <w:tc>
          <w:tcPr>
            <w:tcW w:w="1188" w:type="dxa"/>
            <w:tcBorders>
              <w:right w:val="nil"/>
            </w:tcBorders>
          </w:tcPr>
          <w:p w:rsidR="005B6360" w:rsidRPr="00121AD8" w:rsidRDefault="005B6360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</w:t>
            </w:r>
            <w:r w:rsidR="009927B6" w:rsidRPr="00121AD8">
              <w:rPr>
                <w:rFonts w:cs="Times New Roman"/>
                <w:szCs w:val="24"/>
              </w:rPr>
              <w:t>5</w:t>
            </w:r>
          </w:p>
          <w:p w:rsidR="005B6360" w:rsidRPr="00121AD8" w:rsidRDefault="005B6360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</w:p>
          <w:p w:rsidR="005B6360" w:rsidRPr="00121AD8" w:rsidRDefault="005B6360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</w:t>
            </w:r>
            <w:r w:rsidR="00015EA3" w:rsidRPr="00121AD8">
              <w:rPr>
                <w:rFonts w:cs="Times New Roman"/>
                <w:szCs w:val="24"/>
              </w:rPr>
              <w:t>5</w:t>
            </w:r>
          </w:p>
          <w:p w:rsidR="005B6360" w:rsidRPr="00121AD8" w:rsidRDefault="005B6360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</w:t>
            </w:r>
            <w:r w:rsidR="00015EA3" w:rsidRPr="00121AD8">
              <w:rPr>
                <w:rFonts w:cs="Times New Roman"/>
                <w:szCs w:val="24"/>
              </w:rPr>
              <w:t>2</w:t>
            </w:r>
            <w:r w:rsidRPr="00121AD8">
              <w:rPr>
                <w:rFonts w:cs="Times New Roman"/>
                <w:szCs w:val="24"/>
              </w:rPr>
              <w:t>5</w:t>
            </w:r>
          </w:p>
          <w:p w:rsidR="005B6360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</w:p>
          <w:p w:rsidR="005B6360" w:rsidRPr="00121AD8" w:rsidRDefault="005B6360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</w:t>
            </w:r>
            <w:r w:rsidR="00015EA3" w:rsidRPr="00121AD8">
              <w:rPr>
                <w:rFonts w:cs="Times New Roman"/>
                <w:szCs w:val="24"/>
              </w:rPr>
              <w:t>2</w:t>
            </w:r>
            <w:r w:rsidRPr="00121AD8">
              <w:rPr>
                <w:rFonts w:cs="Times New Roman"/>
                <w:szCs w:val="24"/>
              </w:rPr>
              <w:t>5</w:t>
            </w:r>
          </w:p>
          <w:p w:rsidR="005B6360" w:rsidRPr="00121AD8" w:rsidRDefault="005B6360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</w:t>
            </w:r>
            <w:r w:rsidR="00015EA3" w:rsidRPr="00121AD8">
              <w:rPr>
                <w:rFonts w:cs="Times New Roman"/>
                <w:szCs w:val="24"/>
              </w:rPr>
              <w:t>2</w:t>
            </w:r>
            <w:r w:rsidRPr="00121AD8">
              <w:rPr>
                <w:rFonts w:cs="Times New Roman"/>
                <w:szCs w:val="24"/>
              </w:rPr>
              <w:t>5</w:t>
            </w:r>
          </w:p>
          <w:p w:rsidR="005B6360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</w:tc>
        <w:tc>
          <w:tcPr>
            <w:tcW w:w="252" w:type="dxa"/>
            <w:tcBorders>
              <w:left w:val="nil"/>
            </w:tcBorders>
          </w:tcPr>
          <w:p w:rsidR="005B6360" w:rsidRPr="00121AD8" w:rsidRDefault="005B6360" w:rsidP="00F22BD9">
            <w:pPr>
              <w:ind w:left="-126"/>
              <w:rPr>
                <w:rFonts w:cs="Times New Roman"/>
                <w:szCs w:val="24"/>
              </w:rPr>
            </w:pPr>
          </w:p>
        </w:tc>
      </w:tr>
    </w:tbl>
    <w:p w:rsidR="005B6360" w:rsidRPr="00121AD8" w:rsidRDefault="005B6360" w:rsidP="005B6360">
      <w:pPr>
        <w:ind w:left="-720" w:right="-720"/>
        <w:rPr>
          <w:rFonts w:cs="Times New Roman"/>
          <w:szCs w:val="24"/>
        </w:rPr>
      </w:pPr>
    </w:p>
    <w:p w:rsidR="003315CE" w:rsidRPr="00121AD8" w:rsidRDefault="003315CE">
      <w:pPr>
        <w:spacing w:line="276" w:lineRule="auto"/>
        <w:contextualSpacing w:val="0"/>
        <w:rPr>
          <w:rFonts w:cs="Times New Roman"/>
          <w:b/>
          <w:szCs w:val="24"/>
        </w:rPr>
      </w:pPr>
      <w:r w:rsidRPr="00121AD8">
        <w:rPr>
          <w:rFonts w:cs="Times New Roman"/>
          <w:b/>
          <w:szCs w:val="24"/>
        </w:rPr>
        <w:br w:type="page"/>
      </w:r>
    </w:p>
    <w:p w:rsidR="005B6360" w:rsidRPr="00121AD8" w:rsidRDefault="005B6360" w:rsidP="005B6360">
      <w:pPr>
        <w:ind w:left="-90" w:right="-720"/>
        <w:jc w:val="center"/>
        <w:rPr>
          <w:rFonts w:cs="Times New Roman"/>
          <w:szCs w:val="24"/>
        </w:rPr>
      </w:pPr>
      <w:r w:rsidRPr="00121AD8">
        <w:rPr>
          <w:rFonts w:cs="Times New Roman"/>
          <w:b/>
          <w:szCs w:val="24"/>
        </w:rPr>
        <w:lastRenderedPageBreak/>
        <w:t xml:space="preserve">ĐỀ B                                                                     </w:t>
      </w:r>
      <w:r w:rsidRPr="00121AD8">
        <w:rPr>
          <w:rFonts w:cs="Times New Roman"/>
          <w:szCs w:val="24"/>
        </w:rPr>
        <w:t>ĐÁP ÁN</w:t>
      </w:r>
    </w:p>
    <w:p w:rsidR="005B6360" w:rsidRPr="00121AD8" w:rsidRDefault="005B6360" w:rsidP="005B6360">
      <w:pPr>
        <w:ind w:right="-720"/>
        <w:rPr>
          <w:rFonts w:cs="Times New Roman"/>
          <w:szCs w:val="24"/>
        </w:rPr>
      </w:pPr>
      <w:r w:rsidRPr="00121AD8">
        <w:rPr>
          <w:rFonts w:cs="Times New Roman"/>
          <w:szCs w:val="24"/>
        </w:rPr>
        <w:t>LÝ THUYẾT (5 điểm)</w:t>
      </w:r>
    </w:p>
    <w:tbl>
      <w:tblPr>
        <w:tblW w:w="100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58"/>
        <w:gridCol w:w="7380"/>
        <w:gridCol w:w="1260"/>
      </w:tblGrid>
      <w:tr w:rsidR="003315CE" w:rsidRPr="00121AD8" w:rsidTr="003315CE">
        <w:tc>
          <w:tcPr>
            <w:tcW w:w="1458" w:type="dxa"/>
          </w:tcPr>
          <w:p w:rsidR="003315CE" w:rsidRPr="00121AD8" w:rsidRDefault="003315CE" w:rsidP="003315CE">
            <w:pPr>
              <w:ind w:right="-108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Câu 1 (1,5đ)</w:t>
            </w:r>
          </w:p>
        </w:tc>
        <w:tc>
          <w:tcPr>
            <w:tcW w:w="7380" w:type="dxa"/>
          </w:tcPr>
          <w:p w:rsidR="003315CE" w:rsidRPr="00121AD8" w:rsidRDefault="003315CE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- Bản chất d/đ trong chấ</w:t>
            </w:r>
            <w:r w:rsidRPr="00121AD8">
              <w:rPr>
                <w:rFonts w:cs="Times New Roman"/>
                <w:szCs w:val="24"/>
              </w:rPr>
              <w:t>t khí</w:t>
            </w:r>
          </w:p>
          <w:p w:rsidR="003315CE" w:rsidRPr="00121AD8" w:rsidRDefault="003315CE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- Bản chất d/đ trong </w:t>
            </w:r>
            <w:r w:rsidRPr="00121AD8">
              <w:rPr>
                <w:rFonts w:cs="Times New Roman"/>
                <w:szCs w:val="24"/>
              </w:rPr>
              <w:t>kim loại</w:t>
            </w:r>
          </w:p>
          <w:p w:rsidR="003315CE" w:rsidRPr="00121AD8" w:rsidRDefault="003315CE" w:rsidP="00F22BD9">
            <w:pPr>
              <w:rPr>
                <w:rFonts w:cs="Times New Roman"/>
                <w:szCs w:val="24"/>
              </w:rPr>
            </w:pPr>
          </w:p>
        </w:tc>
        <w:tc>
          <w:tcPr>
            <w:tcW w:w="1260" w:type="dxa"/>
          </w:tcPr>
          <w:p w:rsidR="003315CE" w:rsidRPr="00121AD8" w:rsidRDefault="003315CE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75</w:t>
            </w:r>
          </w:p>
          <w:p w:rsidR="003315CE" w:rsidRPr="00121AD8" w:rsidRDefault="003315CE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75</w:t>
            </w:r>
          </w:p>
          <w:p w:rsidR="003315CE" w:rsidRPr="00121AD8" w:rsidRDefault="003315CE" w:rsidP="00F22BD9">
            <w:pPr>
              <w:ind w:right="-720"/>
              <w:rPr>
                <w:rFonts w:cs="Times New Roman"/>
                <w:szCs w:val="24"/>
              </w:rPr>
            </w:pPr>
          </w:p>
        </w:tc>
      </w:tr>
      <w:tr w:rsidR="003315CE" w:rsidRPr="00121AD8" w:rsidTr="003315CE">
        <w:trPr>
          <w:trHeight w:val="1241"/>
        </w:trPr>
        <w:tc>
          <w:tcPr>
            <w:tcW w:w="1458" w:type="dxa"/>
          </w:tcPr>
          <w:p w:rsidR="003315CE" w:rsidRPr="00121AD8" w:rsidRDefault="003315CE" w:rsidP="003315CE">
            <w:pPr>
              <w:ind w:right="-108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Câu 2(2,0đ)</w:t>
            </w:r>
          </w:p>
        </w:tc>
        <w:tc>
          <w:tcPr>
            <w:tcW w:w="7380" w:type="dxa"/>
          </w:tcPr>
          <w:p w:rsidR="003315CE" w:rsidRPr="00121AD8" w:rsidRDefault="003315CE" w:rsidP="00F22BD9">
            <w:pPr>
              <w:spacing w:after="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-Các định luật Faraday </w:t>
            </w:r>
          </w:p>
          <w:p w:rsidR="003315CE" w:rsidRPr="00121AD8" w:rsidRDefault="003315CE" w:rsidP="003315CE">
            <w:pPr>
              <w:spacing w:after="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- Công thức tính khối lượng chất được giải phóng ở điện cực</w:t>
            </w:r>
          </w:p>
          <w:p w:rsidR="003315CE" w:rsidRPr="00121AD8" w:rsidRDefault="003315CE" w:rsidP="003315CE">
            <w:pPr>
              <w:spacing w:after="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- khối lượng tăng 4 lần</w:t>
            </w:r>
          </w:p>
        </w:tc>
        <w:tc>
          <w:tcPr>
            <w:tcW w:w="1260" w:type="dxa"/>
          </w:tcPr>
          <w:p w:rsidR="003315CE" w:rsidRPr="00121AD8" w:rsidRDefault="003315CE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1</w:t>
            </w:r>
          </w:p>
          <w:p w:rsidR="003315CE" w:rsidRPr="00121AD8" w:rsidRDefault="003315CE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3315CE" w:rsidRPr="00121AD8" w:rsidRDefault="003315CE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1</w:t>
            </w:r>
          </w:p>
        </w:tc>
      </w:tr>
      <w:tr w:rsidR="005B6360" w:rsidRPr="00121AD8" w:rsidTr="003315CE">
        <w:trPr>
          <w:trHeight w:val="692"/>
        </w:trPr>
        <w:tc>
          <w:tcPr>
            <w:tcW w:w="1458" w:type="dxa"/>
          </w:tcPr>
          <w:p w:rsidR="005B6360" w:rsidRPr="00121AD8" w:rsidRDefault="005B6360" w:rsidP="003315CE">
            <w:pPr>
              <w:ind w:right="-108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Câu3(1,5đ)</w:t>
            </w:r>
          </w:p>
          <w:p w:rsidR="005B6360" w:rsidRPr="00121AD8" w:rsidRDefault="005B6360" w:rsidP="003315CE">
            <w:pPr>
              <w:ind w:right="-108"/>
              <w:rPr>
                <w:rFonts w:cs="Times New Roman"/>
                <w:szCs w:val="24"/>
              </w:rPr>
            </w:pPr>
          </w:p>
        </w:tc>
        <w:tc>
          <w:tcPr>
            <w:tcW w:w="7380" w:type="dxa"/>
          </w:tcPr>
          <w:p w:rsidR="005B6360" w:rsidRPr="00121AD8" w:rsidRDefault="005B6360" w:rsidP="00F22BD9">
            <w:pPr>
              <w:spacing w:after="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-Định nghĩa cường độ điện trường</w:t>
            </w:r>
          </w:p>
          <w:p w:rsidR="005B6360" w:rsidRPr="00121AD8" w:rsidRDefault="005B6360" w:rsidP="00F22BD9">
            <w:pPr>
              <w:spacing w:after="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-viết công thức </w:t>
            </w:r>
          </w:p>
        </w:tc>
        <w:tc>
          <w:tcPr>
            <w:tcW w:w="1260" w:type="dxa"/>
          </w:tcPr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</w:t>
            </w:r>
            <w:r w:rsidR="003315CE" w:rsidRPr="00121AD8">
              <w:rPr>
                <w:rFonts w:cs="Times New Roman"/>
                <w:szCs w:val="24"/>
              </w:rPr>
              <w:t>1</w:t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</w:tc>
      </w:tr>
    </w:tbl>
    <w:p w:rsidR="005B6360" w:rsidRPr="00121AD8" w:rsidRDefault="005B6360" w:rsidP="005B6360">
      <w:pPr>
        <w:ind w:right="-720"/>
        <w:rPr>
          <w:rFonts w:cs="Times New Roman"/>
          <w:szCs w:val="24"/>
        </w:rPr>
      </w:pPr>
      <w:r w:rsidRPr="00121AD8">
        <w:rPr>
          <w:rFonts w:cs="Times New Roman"/>
          <w:szCs w:val="24"/>
        </w:rPr>
        <w:t>BÀI TOÁN (5 điểm)</w:t>
      </w:r>
    </w:p>
    <w:tbl>
      <w:tblPr>
        <w:tblW w:w="100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58"/>
        <w:gridCol w:w="7380"/>
        <w:gridCol w:w="990"/>
        <w:gridCol w:w="270"/>
      </w:tblGrid>
      <w:tr w:rsidR="005B6360" w:rsidRPr="00121AD8" w:rsidTr="003315CE">
        <w:tc>
          <w:tcPr>
            <w:tcW w:w="1458" w:type="dxa"/>
          </w:tcPr>
          <w:p w:rsidR="005B6360" w:rsidRPr="00121AD8" w:rsidRDefault="005B6360" w:rsidP="003315CE">
            <w:pPr>
              <w:spacing w:after="0"/>
              <w:ind w:right="-378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Bài 1 (2đ)</w:t>
            </w:r>
          </w:p>
        </w:tc>
        <w:tc>
          <w:tcPr>
            <w:tcW w:w="7380" w:type="dxa"/>
          </w:tcPr>
          <w:p w:rsidR="005B6360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a)Vẽ hình </w:t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Tính E</w:t>
            </w:r>
            <w:r w:rsidRPr="00121AD8">
              <w:rPr>
                <w:rFonts w:cs="Times New Roman"/>
                <w:szCs w:val="24"/>
                <w:vertAlign w:val="subscript"/>
              </w:rPr>
              <w:t>1</w:t>
            </w:r>
            <w:r w:rsidR="00F23A0C" w:rsidRPr="00121AD8">
              <w:rPr>
                <w:rFonts w:cs="Times New Roman"/>
                <w:szCs w:val="24"/>
              </w:rPr>
              <w:t xml:space="preserve"> =</w:t>
            </w:r>
            <w:r w:rsidRPr="00121AD8">
              <w:rPr>
                <w:rFonts w:cs="Times New Roman"/>
                <w:szCs w:val="24"/>
              </w:rPr>
              <w:t xml:space="preserve"> </w:t>
            </w:r>
            <w:r w:rsidR="008838B8" w:rsidRPr="00121AD8">
              <w:rPr>
                <w:rFonts w:cs="Times New Roman"/>
                <w:szCs w:val="24"/>
              </w:rPr>
              <w:t>72.10</w:t>
            </w:r>
            <w:r w:rsidR="008838B8" w:rsidRPr="00121AD8">
              <w:rPr>
                <w:rFonts w:cs="Times New Roman"/>
                <w:szCs w:val="24"/>
                <w:vertAlign w:val="superscript"/>
              </w:rPr>
              <w:t>6</w:t>
            </w:r>
            <w:r w:rsidR="008838B8" w:rsidRPr="00121AD8">
              <w:rPr>
                <w:rFonts w:cs="Times New Roman"/>
                <w:szCs w:val="24"/>
              </w:rPr>
              <w:t xml:space="preserve"> V/m</w:t>
            </w:r>
            <w:r w:rsidRPr="00121AD8">
              <w:rPr>
                <w:rFonts w:cs="Times New Roman"/>
                <w:szCs w:val="24"/>
              </w:rPr>
              <w:t>,E</w:t>
            </w:r>
            <w:r w:rsidRPr="00121AD8">
              <w:rPr>
                <w:rFonts w:cs="Times New Roman"/>
                <w:szCs w:val="24"/>
                <w:vertAlign w:val="subscript"/>
              </w:rPr>
              <w:t>2</w:t>
            </w:r>
            <w:r w:rsidR="00F23A0C" w:rsidRPr="00121AD8">
              <w:rPr>
                <w:rFonts w:cs="Times New Roman"/>
                <w:szCs w:val="24"/>
              </w:rPr>
              <w:t xml:space="preserve"> = </w:t>
            </w:r>
            <w:r w:rsidR="008838B8" w:rsidRPr="00121AD8">
              <w:rPr>
                <w:rFonts w:cs="Times New Roman"/>
                <w:szCs w:val="24"/>
              </w:rPr>
              <w:t>18.</w:t>
            </w:r>
            <w:r w:rsidR="008838B8" w:rsidRPr="00121AD8">
              <w:rPr>
                <w:rFonts w:cs="Times New Roman"/>
                <w:szCs w:val="24"/>
                <w:vertAlign w:val="superscript"/>
              </w:rPr>
              <w:t>6</w:t>
            </w:r>
            <w:r w:rsidR="008838B8" w:rsidRPr="00121AD8">
              <w:rPr>
                <w:rFonts w:cs="Times New Roman"/>
                <w:szCs w:val="24"/>
              </w:rPr>
              <w:t xml:space="preserve"> V/m</w:t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Tính E</w:t>
            </w:r>
            <w:r w:rsidRPr="00121AD8">
              <w:rPr>
                <w:rFonts w:cs="Times New Roman"/>
                <w:szCs w:val="24"/>
                <w:vertAlign w:val="subscript"/>
              </w:rPr>
              <w:t>N</w:t>
            </w:r>
            <w:r w:rsidR="008838B8" w:rsidRPr="00121AD8">
              <w:rPr>
                <w:rFonts w:cs="Times New Roman"/>
                <w:szCs w:val="24"/>
              </w:rPr>
              <w:t xml:space="preserve"> = 54.10</w:t>
            </w:r>
            <w:r w:rsidR="008838B8" w:rsidRPr="00121AD8">
              <w:rPr>
                <w:rFonts w:cs="Times New Roman"/>
                <w:szCs w:val="24"/>
                <w:vertAlign w:val="superscript"/>
              </w:rPr>
              <w:t>6</w:t>
            </w:r>
            <w:r w:rsidR="008838B8" w:rsidRPr="00121AD8">
              <w:rPr>
                <w:rFonts w:cs="Times New Roman"/>
                <w:szCs w:val="24"/>
              </w:rPr>
              <w:t xml:space="preserve"> V/m</w:t>
            </w:r>
          </w:p>
          <w:p w:rsidR="00015EA3" w:rsidRPr="00121AD8" w:rsidRDefault="00015EA3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b)Để E</w:t>
            </w:r>
            <w:r w:rsidRPr="00121AD8">
              <w:rPr>
                <w:rFonts w:cs="Times New Roman"/>
                <w:szCs w:val="24"/>
                <w:vertAlign w:val="subscript"/>
              </w:rPr>
              <w:t>N</w:t>
            </w:r>
            <w:r w:rsidRPr="00121AD8">
              <w:rPr>
                <w:rFonts w:cs="Times New Roman"/>
                <w:szCs w:val="24"/>
              </w:rPr>
              <w:t xml:space="preserve"> =0 :                 </w:t>
            </w:r>
            <m:oMath>
              <m:f>
                <m:fPr>
                  <m:ctrlPr>
                    <w:rPr>
                      <w:rFonts w:asci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cs="Times New Roman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cs="Times New Roman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cs="Times New Roman"/>
                  <w:szCs w:val="24"/>
                </w:rPr>
                <m:t>=</m:t>
              </m:r>
              <m:r>
                <w:rPr>
                  <w:rFonts w:ascii="Cambria Math" w:cs="Times New Roman"/>
                  <w:szCs w:val="24"/>
                </w:rPr>
                <m:t>2</m:t>
              </m:r>
            </m:oMath>
            <w:r w:rsidRPr="00121AD8">
              <w:rPr>
                <w:rFonts w:eastAsiaTheme="minorEastAsia" w:cs="Times New Roman"/>
                <w:szCs w:val="24"/>
              </w:rPr>
              <w:t xml:space="preserve">               </w:t>
            </w:r>
            <w:r w:rsidRPr="00121AD8">
              <w:rPr>
                <w:rFonts w:cs="Times New Roman"/>
                <w:szCs w:val="24"/>
              </w:rPr>
              <w:tab/>
              <w:t>(1)</w:t>
            </w:r>
          </w:p>
          <w:p w:rsidR="005B6360" w:rsidRPr="00121AD8" w:rsidRDefault="00E87516" w:rsidP="00F22BD9">
            <w:pPr>
              <w:tabs>
                <w:tab w:val="center" w:pos="3090"/>
                <w:tab w:val="right" w:pos="6180"/>
              </w:tabs>
              <w:spacing w:after="0"/>
              <w:ind w:left="72" w:right="-72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N </w:t>
            </w:r>
            <w:r w:rsidR="005B6360" w:rsidRPr="00121AD8">
              <w:rPr>
                <w:rFonts w:cs="Times New Roman"/>
                <w:szCs w:val="24"/>
              </w:rPr>
              <w:t>nằm trong và gần q</w:t>
            </w:r>
            <w:r w:rsidR="008838B8" w:rsidRPr="00121AD8">
              <w:rPr>
                <w:rFonts w:cs="Times New Roman"/>
                <w:szCs w:val="24"/>
                <w:vertAlign w:val="subscript"/>
              </w:rPr>
              <w:t>2</w:t>
            </w:r>
            <w:r w:rsidR="005B6360" w:rsidRPr="00121AD8">
              <w:rPr>
                <w:rFonts w:cs="Times New Roman"/>
                <w:szCs w:val="24"/>
              </w:rPr>
              <w:t xml:space="preserve"> :r</w:t>
            </w:r>
            <w:r w:rsidR="005B6360" w:rsidRPr="00121AD8">
              <w:rPr>
                <w:rFonts w:cs="Times New Roman"/>
                <w:szCs w:val="24"/>
                <w:vertAlign w:val="subscript"/>
              </w:rPr>
              <w:t>1</w:t>
            </w:r>
            <w:r w:rsidR="005B6360" w:rsidRPr="00121AD8">
              <w:rPr>
                <w:rFonts w:cs="Times New Roman"/>
                <w:szCs w:val="24"/>
              </w:rPr>
              <w:t>+ r</w:t>
            </w:r>
            <w:r w:rsidR="005B6360" w:rsidRPr="00121AD8">
              <w:rPr>
                <w:rFonts w:cs="Times New Roman"/>
                <w:szCs w:val="24"/>
                <w:vertAlign w:val="subscript"/>
              </w:rPr>
              <w:t xml:space="preserve">2  </w:t>
            </w:r>
            <w:r w:rsidR="008838B8" w:rsidRPr="00121AD8">
              <w:rPr>
                <w:rFonts w:cs="Times New Roman"/>
                <w:szCs w:val="24"/>
              </w:rPr>
              <w:t>=0,1</w:t>
            </w:r>
            <w:r w:rsidR="005B6360" w:rsidRPr="00121AD8">
              <w:rPr>
                <w:rFonts w:cs="Times New Roman"/>
                <w:szCs w:val="24"/>
              </w:rPr>
              <w:t xml:space="preserve">                      </w:t>
            </w:r>
            <w:r w:rsidR="005B6360" w:rsidRPr="00121AD8">
              <w:rPr>
                <w:rFonts w:cs="Times New Roman"/>
                <w:szCs w:val="24"/>
                <w:vertAlign w:val="subscript"/>
              </w:rPr>
              <w:t xml:space="preserve">  </w:t>
            </w:r>
            <w:r w:rsidR="005B6360" w:rsidRPr="00121AD8">
              <w:rPr>
                <w:rFonts w:cs="Times New Roman"/>
                <w:szCs w:val="24"/>
              </w:rPr>
              <w:t>(2)</w:t>
            </w:r>
            <w:r w:rsidR="005B6360" w:rsidRPr="00121AD8">
              <w:rPr>
                <w:rFonts w:cs="Times New Roman"/>
                <w:szCs w:val="24"/>
              </w:rPr>
              <w:tab/>
            </w:r>
          </w:p>
          <w:p w:rsidR="005B6360" w:rsidRPr="00121AD8" w:rsidRDefault="005B6360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từ (1) ,(2)=&gt; r</w:t>
            </w:r>
            <w:r w:rsidRPr="00121AD8">
              <w:rPr>
                <w:rFonts w:cs="Times New Roman"/>
                <w:szCs w:val="24"/>
                <w:vertAlign w:val="subscript"/>
              </w:rPr>
              <w:t xml:space="preserve">1 </w:t>
            </w:r>
            <w:r w:rsidRPr="00121AD8">
              <w:rPr>
                <w:rFonts w:cs="Times New Roman"/>
                <w:szCs w:val="24"/>
              </w:rPr>
              <w:t xml:space="preserve">= </w:t>
            </w:r>
            <w:r w:rsidR="008838B8" w:rsidRPr="00121AD8">
              <w:rPr>
                <w:rFonts w:cs="Times New Roman"/>
                <w:szCs w:val="24"/>
              </w:rPr>
              <w:t>0,067</w:t>
            </w:r>
            <w:r w:rsidRPr="00121AD8">
              <w:rPr>
                <w:rFonts w:cs="Times New Roman"/>
                <w:szCs w:val="24"/>
              </w:rPr>
              <w:t>m;          r</w:t>
            </w:r>
            <w:r w:rsidRPr="00121AD8">
              <w:rPr>
                <w:rFonts w:cs="Times New Roman"/>
                <w:szCs w:val="24"/>
                <w:vertAlign w:val="subscript"/>
              </w:rPr>
              <w:t xml:space="preserve">2 </w:t>
            </w:r>
            <w:r w:rsidR="008838B8" w:rsidRPr="00121AD8">
              <w:rPr>
                <w:rFonts w:cs="Times New Roman"/>
                <w:szCs w:val="24"/>
              </w:rPr>
              <w:t>= 0,033</w:t>
            </w:r>
            <w:r w:rsidRPr="00121AD8">
              <w:rPr>
                <w:rFonts w:cs="Times New Roman"/>
                <w:szCs w:val="24"/>
              </w:rPr>
              <w:t xml:space="preserve">     m </w:t>
            </w:r>
          </w:p>
        </w:tc>
        <w:tc>
          <w:tcPr>
            <w:tcW w:w="990" w:type="dxa"/>
            <w:tcBorders>
              <w:right w:val="nil"/>
            </w:tcBorders>
          </w:tcPr>
          <w:p w:rsidR="00015EA3" w:rsidRPr="00121AD8" w:rsidRDefault="00015EA3" w:rsidP="00015EA3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015EA3" w:rsidRPr="00121AD8" w:rsidRDefault="00015EA3" w:rsidP="00015EA3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015EA3" w:rsidRPr="00121AD8" w:rsidRDefault="00015EA3" w:rsidP="00015EA3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015EA3" w:rsidRPr="00121AD8" w:rsidRDefault="00015EA3" w:rsidP="00015EA3">
            <w:pPr>
              <w:spacing w:after="0"/>
              <w:ind w:right="-720"/>
              <w:rPr>
                <w:rFonts w:cs="Times New Roman"/>
                <w:szCs w:val="24"/>
              </w:rPr>
            </w:pPr>
          </w:p>
          <w:p w:rsidR="00015EA3" w:rsidRPr="00121AD8" w:rsidRDefault="00015EA3" w:rsidP="00015EA3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015EA3" w:rsidRPr="00121AD8" w:rsidRDefault="00015EA3" w:rsidP="00015EA3">
            <w:pPr>
              <w:spacing w:after="0"/>
              <w:ind w:right="-720"/>
              <w:rPr>
                <w:rFonts w:cs="Times New Roman"/>
                <w:szCs w:val="24"/>
              </w:rPr>
            </w:pPr>
          </w:p>
          <w:p w:rsidR="00015EA3" w:rsidRPr="00121AD8" w:rsidRDefault="00015EA3" w:rsidP="00015EA3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5B6360" w:rsidRPr="00121AD8" w:rsidRDefault="00015EA3" w:rsidP="00015EA3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</w:tc>
        <w:tc>
          <w:tcPr>
            <w:tcW w:w="270" w:type="dxa"/>
            <w:tcBorders>
              <w:left w:val="nil"/>
            </w:tcBorders>
          </w:tcPr>
          <w:p w:rsidR="005B6360" w:rsidRPr="00121AD8" w:rsidRDefault="005B6360" w:rsidP="00F22BD9">
            <w:pPr>
              <w:ind w:right="-720"/>
              <w:rPr>
                <w:rFonts w:cs="Times New Roman"/>
                <w:szCs w:val="24"/>
              </w:rPr>
            </w:pPr>
          </w:p>
        </w:tc>
      </w:tr>
      <w:tr w:rsidR="00015EA3" w:rsidRPr="00121AD8" w:rsidTr="003315CE">
        <w:trPr>
          <w:trHeight w:val="3986"/>
        </w:trPr>
        <w:tc>
          <w:tcPr>
            <w:tcW w:w="1458" w:type="dxa"/>
          </w:tcPr>
          <w:p w:rsidR="00015EA3" w:rsidRPr="00121AD8" w:rsidRDefault="00015EA3" w:rsidP="003315CE">
            <w:pPr>
              <w:ind w:right="-378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Bài 2 (3đ)</w:t>
            </w:r>
          </w:p>
        </w:tc>
        <w:tc>
          <w:tcPr>
            <w:tcW w:w="7380" w:type="dxa"/>
          </w:tcPr>
          <w:p w:rsidR="00015EA3" w:rsidRPr="00121AD8" w:rsidRDefault="00015EA3" w:rsidP="00F22BD9">
            <w:pPr>
              <w:ind w:right="-720"/>
              <w:rPr>
                <w:rFonts w:cs="Times New Roman"/>
                <w:position w:val="-30"/>
                <w:szCs w:val="24"/>
              </w:rPr>
            </w:pPr>
            <w:r w:rsidRPr="00121AD8">
              <w:rPr>
                <w:rFonts w:cs="Times New Roman"/>
                <w:szCs w:val="24"/>
              </w:rPr>
              <w:t>a) R</w:t>
            </w:r>
            <w:r w:rsidRPr="00121AD8">
              <w:rPr>
                <w:rFonts w:cs="Times New Roman"/>
                <w:szCs w:val="24"/>
                <w:vertAlign w:val="subscript"/>
              </w:rPr>
              <w:t xml:space="preserve">N </w:t>
            </w:r>
            <w:r w:rsidRPr="00121AD8">
              <w:rPr>
                <w:rFonts w:cs="Times New Roman"/>
                <w:szCs w:val="24"/>
              </w:rPr>
              <w:t xml:space="preserve">= </w:t>
            </w:r>
            <w:r w:rsidRPr="00121AD8">
              <w:rPr>
                <w:rFonts w:cs="Times New Roman"/>
                <w:szCs w:val="24"/>
              </w:rPr>
              <w:t>7,4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Ω</m:t>
              </m:r>
            </m:oMath>
          </w:p>
          <w:p w:rsidR="00015EA3" w:rsidRPr="00121AD8" w:rsidRDefault="00015EA3" w:rsidP="00F22BD9">
            <w:pPr>
              <w:spacing w:after="0"/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tính I</w:t>
            </w:r>
            <w:r w:rsidRPr="00121AD8">
              <w:rPr>
                <w:rFonts w:cs="Times New Roman"/>
                <w:szCs w:val="24"/>
                <w:vertAlign w:val="subscript"/>
              </w:rPr>
              <w:t>A</w:t>
            </w:r>
            <w:r w:rsidRPr="00121AD8">
              <w:rPr>
                <w:rFonts w:cs="Times New Roman"/>
                <w:szCs w:val="24"/>
              </w:rPr>
              <w:t xml:space="preserve"> =</w:t>
            </w:r>
            <w:r w:rsidRPr="00121AD8">
              <w:rPr>
                <w:rFonts w:cs="Times New Roman"/>
                <w:szCs w:val="24"/>
              </w:rPr>
              <w:t>1</w:t>
            </w:r>
            <w:r w:rsidRPr="00121AD8">
              <w:rPr>
                <w:rFonts w:cs="Times New Roman"/>
                <w:szCs w:val="24"/>
              </w:rPr>
              <w:t>A</w:t>
            </w:r>
          </w:p>
          <w:p w:rsidR="00015EA3" w:rsidRPr="00121AD8" w:rsidRDefault="00015EA3" w:rsidP="00F22BD9">
            <w:pPr>
              <w:ind w:right="-720"/>
              <w:rPr>
                <w:rFonts w:cs="Times New Roman"/>
                <w:szCs w:val="24"/>
              </w:rPr>
            </w:pPr>
          </w:p>
          <w:p w:rsidR="00015EA3" w:rsidRPr="00121AD8" w:rsidRDefault="00015EA3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b)Tính U</w:t>
            </w:r>
            <w:r w:rsidRPr="00121AD8">
              <w:rPr>
                <w:rFonts w:cs="Times New Roman"/>
                <w:szCs w:val="24"/>
                <w:vertAlign w:val="subscript"/>
              </w:rPr>
              <w:t>234</w:t>
            </w:r>
            <w:r w:rsidRPr="00121AD8">
              <w:rPr>
                <w:rFonts w:cs="Times New Roman"/>
                <w:szCs w:val="24"/>
                <w:vertAlign w:val="subscript"/>
              </w:rPr>
              <w:t xml:space="preserve"> </w:t>
            </w:r>
            <w:r w:rsidRPr="00121AD8">
              <w:rPr>
                <w:rFonts w:cs="Times New Roman"/>
                <w:szCs w:val="24"/>
              </w:rPr>
              <w:t xml:space="preserve"> = U</w:t>
            </w:r>
            <w:r w:rsidRPr="00121AD8">
              <w:rPr>
                <w:rFonts w:cs="Times New Roman"/>
                <w:szCs w:val="24"/>
                <w:vertAlign w:val="subscript"/>
              </w:rPr>
              <w:t>2</w:t>
            </w:r>
            <w:r w:rsidRPr="00121AD8">
              <w:rPr>
                <w:rFonts w:cs="Times New Roman"/>
                <w:szCs w:val="24"/>
              </w:rPr>
              <w:t xml:space="preserve"> = U</w:t>
            </w:r>
            <w:r w:rsidRPr="00121AD8">
              <w:rPr>
                <w:rFonts w:cs="Times New Roman"/>
                <w:szCs w:val="24"/>
                <w:vertAlign w:val="subscript"/>
              </w:rPr>
              <w:t>3</w:t>
            </w:r>
            <w:r w:rsidRPr="00121AD8">
              <w:rPr>
                <w:rFonts w:cs="Times New Roman"/>
                <w:szCs w:val="24"/>
                <w:vertAlign w:val="subscript"/>
              </w:rPr>
              <w:t>4</w:t>
            </w:r>
            <w:r w:rsidRPr="00121AD8">
              <w:rPr>
                <w:rFonts w:cs="Times New Roman"/>
                <w:szCs w:val="24"/>
              </w:rPr>
              <w:t xml:space="preserve"> = </w:t>
            </w:r>
            <w:r w:rsidRPr="00121AD8">
              <w:rPr>
                <w:rFonts w:cs="Times New Roman"/>
                <w:szCs w:val="24"/>
              </w:rPr>
              <w:t>2,4</w:t>
            </w:r>
            <w:r w:rsidRPr="00121AD8">
              <w:rPr>
                <w:rFonts w:cs="Times New Roman"/>
                <w:szCs w:val="24"/>
              </w:rPr>
              <w:t>V</w:t>
            </w:r>
          </w:p>
          <w:p w:rsidR="00015EA3" w:rsidRPr="00121AD8" w:rsidRDefault="00015EA3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I</w:t>
            </w:r>
            <w:r w:rsidR="00B0180E" w:rsidRPr="00121AD8">
              <w:rPr>
                <w:rFonts w:cs="Times New Roman"/>
                <w:szCs w:val="24"/>
                <w:vertAlign w:val="subscript"/>
              </w:rPr>
              <w:t>2</w:t>
            </w:r>
            <w:r w:rsidR="00B0180E" w:rsidRPr="00121AD8">
              <w:rPr>
                <w:rFonts w:cs="Times New Roman"/>
                <w:szCs w:val="24"/>
              </w:rPr>
              <w:t xml:space="preserve"> </w:t>
            </w:r>
            <w:r w:rsidRPr="00121AD8">
              <w:rPr>
                <w:rFonts w:cs="Times New Roman"/>
                <w:szCs w:val="24"/>
              </w:rPr>
              <w:t>=..</w:t>
            </w:r>
            <w:r w:rsidR="00B0180E" w:rsidRPr="00121AD8">
              <w:rPr>
                <w:rFonts w:cs="Times New Roman"/>
                <w:szCs w:val="24"/>
              </w:rPr>
              <w:t>=0,6</w:t>
            </w:r>
            <w:r w:rsidRPr="00121AD8">
              <w:rPr>
                <w:rFonts w:cs="Times New Roman"/>
                <w:szCs w:val="24"/>
              </w:rPr>
              <w:t>A</w:t>
            </w:r>
          </w:p>
          <w:p w:rsidR="00015EA3" w:rsidRPr="00121AD8" w:rsidRDefault="00015EA3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tính m</w:t>
            </w:r>
            <w:r w:rsidRPr="00121AD8">
              <w:rPr>
                <w:rFonts w:cs="Times New Roman"/>
                <w:szCs w:val="24"/>
                <w:vertAlign w:val="subscript"/>
              </w:rPr>
              <w:t>Ag</w:t>
            </w:r>
            <w:r w:rsidRPr="00121AD8">
              <w:rPr>
                <w:rFonts w:cs="Times New Roman"/>
                <w:szCs w:val="24"/>
              </w:rPr>
              <w:t>=…= 0,64</w:t>
            </w:r>
            <w:r w:rsidR="00B0180E" w:rsidRPr="00121AD8">
              <w:rPr>
                <w:rFonts w:cs="Times New Roman"/>
                <w:szCs w:val="24"/>
              </w:rPr>
              <w:t>8</w:t>
            </w:r>
            <w:r w:rsidRPr="00121AD8">
              <w:rPr>
                <w:rFonts w:cs="Times New Roman"/>
                <w:szCs w:val="24"/>
              </w:rPr>
              <w:t>g</w:t>
            </w:r>
          </w:p>
          <w:p w:rsidR="00015EA3" w:rsidRPr="00121AD8" w:rsidRDefault="00015EA3" w:rsidP="00F22BD9">
            <w:pPr>
              <w:ind w:right="-720"/>
              <w:rPr>
                <w:rFonts w:cs="Times New Roman"/>
                <w:szCs w:val="24"/>
              </w:rPr>
            </w:pPr>
          </w:p>
          <w:p w:rsidR="00015EA3" w:rsidRPr="00121AD8" w:rsidRDefault="00015EA3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c)Tính I</w:t>
            </w:r>
            <w:r w:rsidRPr="00121AD8">
              <w:rPr>
                <w:rFonts w:cs="Times New Roman"/>
                <w:szCs w:val="24"/>
                <w:vertAlign w:val="subscript"/>
              </w:rPr>
              <w:t>đ</w:t>
            </w:r>
            <w:r w:rsidR="00B0180E" w:rsidRPr="00121AD8">
              <w:rPr>
                <w:rFonts w:cs="Times New Roman"/>
                <w:szCs w:val="24"/>
              </w:rPr>
              <w:t>=….=0,4</w:t>
            </w:r>
          </w:p>
          <w:p w:rsidR="00015EA3" w:rsidRPr="00121AD8" w:rsidRDefault="00015EA3" w:rsidP="00F22BD9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I</w:t>
            </w:r>
            <w:r w:rsidRPr="00121AD8">
              <w:rPr>
                <w:rFonts w:cs="Times New Roman"/>
                <w:szCs w:val="24"/>
                <w:vertAlign w:val="subscript"/>
              </w:rPr>
              <w:t>đm</w:t>
            </w:r>
            <w:r w:rsidRPr="00121AD8">
              <w:rPr>
                <w:rFonts w:cs="Times New Roman"/>
                <w:szCs w:val="24"/>
              </w:rPr>
              <w:t>=…</w:t>
            </w:r>
            <w:r w:rsidRPr="00121AD8">
              <w:rPr>
                <w:rFonts w:cs="Times New Roman"/>
                <w:szCs w:val="24"/>
              </w:rPr>
              <w:tab/>
            </w:r>
            <w:r w:rsidR="00B0180E" w:rsidRPr="00121AD8">
              <w:rPr>
                <w:rFonts w:cs="Times New Roman"/>
                <w:szCs w:val="24"/>
              </w:rPr>
              <w:t>=</w:t>
            </w:r>
            <w:r w:rsidRPr="00121AD8">
              <w:rPr>
                <w:rFonts w:cs="Times New Roman"/>
                <w:szCs w:val="24"/>
              </w:rPr>
              <w:t>1A</w:t>
            </w:r>
          </w:p>
          <w:p w:rsidR="00015EA3" w:rsidRPr="00121AD8" w:rsidRDefault="00015EA3" w:rsidP="00B0180E">
            <w:pPr>
              <w:ind w:right="-720"/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 xml:space="preserve">Đèn sáng </w:t>
            </w:r>
            <w:r w:rsidR="00B0180E" w:rsidRPr="00121AD8">
              <w:rPr>
                <w:rFonts w:cs="Times New Roman"/>
                <w:szCs w:val="24"/>
              </w:rPr>
              <w:t>yếu</w:t>
            </w:r>
            <w:r w:rsidRPr="00121AD8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990" w:type="dxa"/>
            <w:tcBorders>
              <w:right w:val="nil"/>
            </w:tcBorders>
          </w:tcPr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5</w:t>
            </w: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  <w:r w:rsidRPr="00121AD8">
              <w:rPr>
                <w:rFonts w:cs="Times New Roman"/>
                <w:szCs w:val="24"/>
              </w:rPr>
              <w:t>0,25</w:t>
            </w:r>
          </w:p>
        </w:tc>
        <w:tc>
          <w:tcPr>
            <w:tcW w:w="270" w:type="dxa"/>
            <w:tcBorders>
              <w:left w:val="nil"/>
            </w:tcBorders>
          </w:tcPr>
          <w:p w:rsidR="00015EA3" w:rsidRPr="00121AD8" w:rsidRDefault="00015EA3" w:rsidP="00F22BD9">
            <w:pPr>
              <w:rPr>
                <w:rFonts w:cs="Times New Roman"/>
                <w:szCs w:val="24"/>
              </w:rPr>
            </w:pPr>
          </w:p>
        </w:tc>
      </w:tr>
    </w:tbl>
    <w:p w:rsidR="005B6360" w:rsidRPr="00121AD8" w:rsidRDefault="005B6360" w:rsidP="005B6360">
      <w:pPr>
        <w:ind w:right="-720"/>
        <w:rPr>
          <w:rFonts w:cs="Times New Roman"/>
          <w:szCs w:val="24"/>
        </w:rPr>
      </w:pPr>
    </w:p>
    <w:p w:rsidR="00713299" w:rsidRPr="00121AD8" w:rsidRDefault="00713299" w:rsidP="00B33FAC">
      <w:pPr>
        <w:rPr>
          <w:rFonts w:cs="Times New Roman"/>
          <w:szCs w:val="24"/>
        </w:rPr>
        <w:sectPr w:rsidR="00713299" w:rsidRPr="00121AD8" w:rsidSect="005B6360">
          <w:type w:val="continuous"/>
          <w:pgSz w:w="12240" w:h="15840"/>
          <w:pgMar w:top="900" w:right="1440" w:bottom="1440" w:left="1440" w:header="720" w:footer="720" w:gutter="0"/>
          <w:cols w:space="720"/>
          <w:docGrid w:linePitch="360"/>
        </w:sectPr>
      </w:pPr>
    </w:p>
    <w:p w:rsidR="001C60C6" w:rsidRPr="00121AD8" w:rsidRDefault="001C60C6" w:rsidP="00B33FAC">
      <w:pPr>
        <w:rPr>
          <w:rFonts w:cs="Times New Roman"/>
          <w:szCs w:val="24"/>
        </w:rPr>
      </w:pPr>
    </w:p>
    <w:sectPr w:rsidR="001C60C6" w:rsidRPr="00121AD8" w:rsidSect="00713299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83C87"/>
    <w:multiLevelType w:val="hybridMultilevel"/>
    <w:tmpl w:val="2DDCCA26"/>
    <w:lvl w:ilvl="0" w:tplc="15AA7A8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">
    <w:nsid w:val="40D8584E"/>
    <w:multiLevelType w:val="hybridMultilevel"/>
    <w:tmpl w:val="A2042158"/>
    <w:lvl w:ilvl="0" w:tplc="804451D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713299"/>
    <w:rsid w:val="000108C4"/>
    <w:rsid w:val="00015720"/>
    <w:rsid w:val="00015EA3"/>
    <w:rsid w:val="0001655F"/>
    <w:rsid w:val="00021A0B"/>
    <w:rsid w:val="00023D52"/>
    <w:rsid w:val="00024658"/>
    <w:rsid w:val="0002623C"/>
    <w:rsid w:val="00030BCB"/>
    <w:rsid w:val="0003217A"/>
    <w:rsid w:val="000336B6"/>
    <w:rsid w:val="00037F41"/>
    <w:rsid w:val="00040414"/>
    <w:rsid w:val="00044941"/>
    <w:rsid w:val="00044EA9"/>
    <w:rsid w:val="00046BC8"/>
    <w:rsid w:val="00062E06"/>
    <w:rsid w:val="00074C68"/>
    <w:rsid w:val="00075323"/>
    <w:rsid w:val="00075B92"/>
    <w:rsid w:val="000811A9"/>
    <w:rsid w:val="000845CF"/>
    <w:rsid w:val="0009486F"/>
    <w:rsid w:val="000A0A36"/>
    <w:rsid w:val="000A4AEA"/>
    <w:rsid w:val="000A7F59"/>
    <w:rsid w:val="000B09D7"/>
    <w:rsid w:val="000B508C"/>
    <w:rsid w:val="000C2B53"/>
    <w:rsid w:val="000C7593"/>
    <w:rsid w:val="000D6FC9"/>
    <w:rsid w:val="000E6EF8"/>
    <w:rsid w:val="000F474A"/>
    <w:rsid w:val="000F4D69"/>
    <w:rsid w:val="000F66D3"/>
    <w:rsid w:val="0010091A"/>
    <w:rsid w:val="00100D59"/>
    <w:rsid w:val="00101275"/>
    <w:rsid w:val="00104A2C"/>
    <w:rsid w:val="001132E2"/>
    <w:rsid w:val="00121AD8"/>
    <w:rsid w:val="00121E72"/>
    <w:rsid w:val="00130242"/>
    <w:rsid w:val="00145A77"/>
    <w:rsid w:val="001461BF"/>
    <w:rsid w:val="00147D2D"/>
    <w:rsid w:val="001618E1"/>
    <w:rsid w:val="0016559C"/>
    <w:rsid w:val="00187715"/>
    <w:rsid w:val="001A0196"/>
    <w:rsid w:val="001A369A"/>
    <w:rsid w:val="001A3FD1"/>
    <w:rsid w:val="001B0E75"/>
    <w:rsid w:val="001B1A9B"/>
    <w:rsid w:val="001B3667"/>
    <w:rsid w:val="001C19D2"/>
    <w:rsid w:val="001C4BED"/>
    <w:rsid w:val="001C60C6"/>
    <w:rsid w:val="001D1649"/>
    <w:rsid w:val="001D24E3"/>
    <w:rsid w:val="001D4327"/>
    <w:rsid w:val="001E71E4"/>
    <w:rsid w:val="001F12B1"/>
    <w:rsid w:val="001F12B8"/>
    <w:rsid w:val="00201243"/>
    <w:rsid w:val="002019E5"/>
    <w:rsid w:val="00201FCC"/>
    <w:rsid w:val="00205273"/>
    <w:rsid w:val="00206180"/>
    <w:rsid w:val="00207634"/>
    <w:rsid w:val="002149A3"/>
    <w:rsid w:val="00215713"/>
    <w:rsid w:val="00216B9E"/>
    <w:rsid w:val="00230696"/>
    <w:rsid w:val="00232DB2"/>
    <w:rsid w:val="00235F66"/>
    <w:rsid w:val="002410D6"/>
    <w:rsid w:val="00241F70"/>
    <w:rsid w:val="0024420F"/>
    <w:rsid w:val="00251A35"/>
    <w:rsid w:val="00253657"/>
    <w:rsid w:val="00255127"/>
    <w:rsid w:val="002555DF"/>
    <w:rsid w:val="002576A4"/>
    <w:rsid w:val="002747F7"/>
    <w:rsid w:val="00282810"/>
    <w:rsid w:val="002840CA"/>
    <w:rsid w:val="00290B68"/>
    <w:rsid w:val="002979FE"/>
    <w:rsid w:val="002A21C0"/>
    <w:rsid w:val="002A337D"/>
    <w:rsid w:val="002A4F55"/>
    <w:rsid w:val="002B095C"/>
    <w:rsid w:val="002B2BDC"/>
    <w:rsid w:val="002B5B93"/>
    <w:rsid w:val="002B6CEF"/>
    <w:rsid w:val="002C188A"/>
    <w:rsid w:val="002C3331"/>
    <w:rsid w:val="002D3FB2"/>
    <w:rsid w:val="002D44F4"/>
    <w:rsid w:val="002E6415"/>
    <w:rsid w:val="003019FE"/>
    <w:rsid w:val="003056F9"/>
    <w:rsid w:val="0031461D"/>
    <w:rsid w:val="00315B98"/>
    <w:rsid w:val="00325BB0"/>
    <w:rsid w:val="003315CE"/>
    <w:rsid w:val="00332B2C"/>
    <w:rsid w:val="003422FA"/>
    <w:rsid w:val="00346DA1"/>
    <w:rsid w:val="003475BF"/>
    <w:rsid w:val="00350611"/>
    <w:rsid w:val="00351B55"/>
    <w:rsid w:val="003520DB"/>
    <w:rsid w:val="00352722"/>
    <w:rsid w:val="00361F1D"/>
    <w:rsid w:val="003648BB"/>
    <w:rsid w:val="00374839"/>
    <w:rsid w:val="0038107E"/>
    <w:rsid w:val="00381A6C"/>
    <w:rsid w:val="00384420"/>
    <w:rsid w:val="00387FD1"/>
    <w:rsid w:val="00393977"/>
    <w:rsid w:val="0039530C"/>
    <w:rsid w:val="003965FE"/>
    <w:rsid w:val="003A2917"/>
    <w:rsid w:val="003A4B49"/>
    <w:rsid w:val="003A5339"/>
    <w:rsid w:val="003B256D"/>
    <w:rsid w:val="003B2D6D"/>
    <w:rsid w:val="003C04C4"/>
    <w:rsid w:val="003C25F8"/>
    <w:rsid w:val="003C74B4"/>
    <w:rsid w:val="003D078F"/>
    <w:rsid w:val="003D65C6"/>
    <w:rsid w:val="003E0CD0"/>
    <w:rsid w:val="003E3A1C"/>
    <w:rsid w:val="003F6C6D"/>
    <w:rsid w:val="00400118"/>
    <w:rsid w:val="00400954"/>
    <w:rsid w:val="00402D35"/>
    <w:rsid w:val="0040700F"/>
    <w:rsid w:val="00414CDB"/>
    <w:rsid w:val="004200F2"/>
    <w:rsid w:val="00420A67"/>
    <w:rsid w:val="00423FE6"/>
    <w:rsid w:val="004272F5"/>
    <w:rsid w:val="004306F7"/>
    <w:rsid w:val="0044170C"/>
    <w:rsid w:val="00441C3C"/>
    <w:rsid w:val="004438B4"/>
    <w:rsid w:val="00444171"/>
    <w:rsid w:val="00457AA5"/>
    <w:rsid w:val="00457D3C"/>
    <w:rsid w:val="00466C55"/>
    <w:rsid w:val="0047666C"/>
    <w:rsid w:val="00484401"/>
    <w:rsid w:val="0049195C"/>
    <w:rsid w:val="00493DFD"/>
    <w:rsid w:val="00496723"/>
    <w:rsid w:val="004A051C"/>
    <w:rsid w:val="004A08BF"/>
    <w:rsid w:val="004C5F31"/>
    <w:rsid w:val="004D5E9D"/>
    <w:rsid w:val="004E260A"/>
    <w:rsid w:val="004F489E"/>
    <w:rsid w:val="004F535E"/>
    <w:rsid w:val="004F69DD"/>
    <w:rsid w:val="0050262A"/>
    <w:rsid w:val="0050389B"/>
    <w:rsid w:val="005107E4"/>
    <w:rsid w:val="0053463C"/>
    <w:rsid w:val="005351C4"/>
    <w:rsid w:val="00547E27"/>
    <w:rsid w:val="00553446"/>
    <w:rsid w:val="00556E48"/>
    <w:rsid w:val="00560860"/>
    <w:rsid w:val="00561A58"/>
    <w:rsid w:val="00561C19"/>
    <w:rsid w:val="0056390A"/>
    <w:rsid w:val="005646E2"/>
    <w:rsid w:val="00564A7D"/>
    <w:rsid w:val="005703DA"/>
    <w:rsid w:val="0057076D"/>
    <w:rsid w:val="00576577"/>
    <w:rsid w:val="0059360B"/>
    <w:rsid w:val="0059382B"/>
    <w:rsid w:val="00597FD8"/>
    <w:rsid w:val="005A6BCD"/>
    <w:rsid w:val="005B2E09"/>
    <w:rsid w:val="005B4027"/>
    <w:rsid w:val="005B6360"/>
    <w:rsid w:val="005B69AB"/>
    <w:rsid w:val="005C4312"/>
    <w:rsid w:val="005C780F"/>
    <w:rsid w:val="005D01C7"/>
    <w:rsid w:val="005D08C9"/>
    <w:rsid w:val="005D5A9C"/>
    <w:rsid w:val="005D6124"/>
    <w:rsid w:val="005E5927"/>
    <w:rsid w:val="005F0C77"/>
    <w:rsid w:val="005F46AF"/>
    <w:rsid w:val="006132BE"/>
    <w:rsid w:val="00617A72"/>
    <w:rsid w:val="00617B30"/>
    <w:rsid w:val="00621837"/>
    <w:rsid w:val="00622F52"/>
    <w:rsid w:val="00630F7F"/>
    <w:rsid w:val="00631801"/>
    <w:rsid w:val="00633AA0"/>
    <w:rsid w:val="0063758A"/>
    <w:rsid w:val="006414E3"/>
    <w:rsid w:val="006471E2"/>
    <w:rsid w:val="00651A3A"/>
    <w:rsid w:val="0066046C"/>
    <w:rsid w:val="00664824"/>
    <w:rsid w:val="006674F5"/>
    <w:rsid w:val="00667F12"/>
    <w:rsid w:val="00671AEB"/>
    <w:rsid w:val="006748C5"/>
    <w:rsid w:val="006A0E6F"/>
    <w:rsid w:val="006A0F59"/>
    <w:rsid w:val="006A7D3F"/>
    <w:rsid w:val="006B3C72"/>
    <w:rsid w:val="006D0800"/>
    <w:rsid w:val="006D0CBD"/>
    <w:rsid w:val="006D51F1"/>
    <w:rsid w:val="006E0778"/>
    <w:rsid w:val="006E0BB4"/>
    <w:rsid w:val="006E3882"/>
    <w:rsid w:val="006E50C8"/>
    <w:rsid w:val="006F0153"/>
    <w:rsid w:val="006F1E25"/>
    <w:rsid w:val="006F4B75"/>
    <w:rsid w:val="006F63DF"/>
    <w:rsid w:val="006F763F"/>
    <w:rsid w:val="00702619"/>
    <w:rsid w:val="0070740C"/>
    <w:rsid w:val="007102F9"/>
    <w:rsid w:val="00713299"/>
    <w:rsid w:val="00714B39"/>
    <w:rsid w:val="00717898"/>
    <w:rsid w:val="00721648"/>
    <w:rsid w:val="00725CDC"/>
    <w:rsid w:val="00730BF7"/>
    <w:rsid w:val="00731DB2"/>
    <w:rsid w:val="007324F8"/>
    <w:rsid w:val="007410C8"/>
    <w:rsid w:val="00741706"/>
    <w:rsid w:val="0076168B"/>
    <w:rsid w:val="00761AD0"/>
    <w:rsid w:val="00765954"/>
    <w:rsid w:val="007700BE"/>
    <w:rsid w:val="00773BE9"/>
    <w:rsid w:val="007808D3"/>
    <w:rsid w:val="007817E3"/>
    <w:rsid w:val="007872A8"/>
    <w:rsid w:val="007A2C3C"/>
    <w:rsid w:val="007A6E83"/>
    <w:rsid w:val="007C2F0A"/>
    <w:rsid w:val="007D1581"/>
    <w:rsid w:val="007D4905"/>
    <w:rsid w:val="007E08D1"/>
    <w:rsid w:val="007F03D9"/>
    <w:rsid w:val="007F050E"/>
    <w:rsid w:val="007F28E7"/>
    <w:rsid w:val="007F7324"/>
    <w:rsid w:val="008030DB"/>
    <w:rsid w:val="008061A1"/>
    <w:rsid w:val="008071FF"/>
    <w:rsid w:val="00811FA6"/>
    <w:rsid w:val="008144A4"/>
    <w:rsid w:val="00821E9F"/>
    <w:rsid w:val="00827BDB"/>
    <w:rsid w:val="00841C19"/>
    <w:rsid w:val="008427BA"/>
    <w:rsid w:val="00847DAB"/>
    <w:rsid w:val="008504C0"/>
    <w:rsid w:val="00851A33"/>
    <w:rsid w:val="008560CF"/>
    <w:rsid w:val="0086248D"/>
    <w:rsid w:val="00866E36"/>
    <w:rsid w:val="00866FFF"/>
    <w:rsid w:val="008703E4"/>
    <w:rsid w:val="0087419B"/>
    <w:rsid w:val="00874D2D"/>
    <w:rsid w:val="008760B2"/>
    <w:rsid w:val="00880A4D"/>
    <w:rsid w:val="008838B8"/>
    <w:rsid w:val="0088607D"/>
    <w:rsid w:val="00892726"/>
    <w:rsid w:val="00894E92"/>
    <w:rsid w:val="008968D7"/>
    <w:rsid w:val="008A30FB"/>
    <w:rsid w:val="008A7A34"/>
    <w:rsid w:val="008B480B"/>
    <w:rsid w:val="008D4879"/>
    <w:rsid w:val="008D6773"/>
    <w:rsid w:val="008F4FD4"/>
    <w:rsid w:val="008F5F0D"/>
    <w:rsid w:val="00900329"/>
    <w:rsid w:val="0090053E"/>
    <w:rsid w:val="00901484"/>
    <w:rsid w:val="009055A7"/>
    <w:rsid w:val="0091034A"/>
    <w:rsid w:val="0091340E"/>
    <w:rsid w:val="00930C73"/>
    <w:rsid w:val="00931DF5"/>
    <w:rsid w:val="0093404E"/>
    <w:rsid w:val="009377C3"/>
    <w:rsid w:val="009410C5"/>
    <w:rsid w:val="009539BF"/>
    <w:rsid w:val="00955C6B"/>
    <w:rsid w:val="0096364C"/>
    <w:rsid w:val="009759CF"/>
    <w:rsid w:val="009770ED"/>
    <w:rsid w:val="009779E7"/>
    <w:rsid w:val="009832D1"/>
    <w:rsid w:val="009857B3"/>
    <w:rsid w:val="009927B6"/>
    <w:rsid w:val="00993688"/>
    <w:rsid w:val="009A4887"/>
    <w:rsid w:val="009A79EF"/>
    <w:rsid w:val="009C0BEE"/>
    <w:rsid w:val="009D4C5E"/>
    <w:rsid w:val="009D69B6"/>
    <w:rsid w:val="009F26E0"/>
    <w:rsid w:val="009F55B0"/>
    <w:rsid w:val="009F7BED"/>
    <w:rsid w:val="00A002CA"/>
    <w:rsid w:val="00A04C20"/>
    <w:rsid w:val="00A04DBF"/>
    <w:rsid w:val="00A11438"/>
    <w:rsid w:val="00A16A7C"/>
    <w:rsid w:val="00A16F6C"/>
    <w:rsid w:val="00A17EB9"/>
    <w:rsid w:val="00A2785D"/>
    <w:rsid w:val="00A30CCB"/>
    <w:rsid w:val="00A35191"/>
    <w:rsid w:val="00A42240"/>
    <w:rsid w:val="00A457D0"/>
    <w:rsid w:val="00A60937"/>
    <w:rsid w:val="00A61E5F"/>
    <w:rsid w:val="00A64B27"/>
    <w:rsid w:val="00A650B2"/>
    <w:rsid w:val="00A67998"/>
    <w:rsid w:val="00A733B7"/>
    <w:rsid w:val="00A816D9"/>
    <w:rsid w:val="00A81DC6"/>
    <w:rsid w:val="00A8353F"/>
    <w:rsid w:val="00A905E3"/>
    <w:rsid w:val="00A91CD6"/>
    <w:rsid w:val="00A93239"/>
    <w:rsid w:val="00A94A30"/>
    <w:rsid w:val="00A964F5"/>
    <w:rsid w:val="00AA3B7E"/>
    <w:rsid w:val="00AA7057"/>
    <w:rsid w:val="00AB4340"/>
    <w:rsid w:val="00AC1DE2"/>
    <w:rsid w:val="00AC21FD"/>
    <w:rsid w:val="00AC3233"/>
    <w:rsid w:val="00AC41D4"/>
    <w:rsid w:val="00AD26FC"/>
    <w:rsid w:val="00AE44FC"/>
    <w:rsid w:val="00AF3AE1"/>
    <w:rsid w:val="00B0180E"/>
    <w:rsid w:val="00B12F92"/>
    <w:rsid w:val="00B21814"/>
    <w:rsid w:val="00B23BFE"/>
    <w:rsid w:val="00B26A3E"/>
    <w:rsid w:val="00B30F42"/>
    <w:rsid w:val="00B33FAC"/>
    <w:rsid w:val="00B40376"/>
    <w:rsid w:val="00B4101C"/>
    <w:rsid w:val="00B41DFA"/>
    <w:rsid w:val="00B46B62"/>
    <w:rsid w:val="00B5773D"/>
    <w:rsid w:val="00B643E5"/>
    <w:rsid w:val="00B64FA4"/>
    <w:rsid w:val="00B66978"/>
    <w:rsid w:val="00B670E9"/>
    <w:rsid w:val="00B72EA1"/>
    <w:rsid w:val="00B733E6"/>
    <w:rsid w:val="00B832D9"/>
    <w:rsid w:val="00B87D38"/>
    <w:rsid w:val="00B9492A"/>
    <w:rsid w:val="00BA3049"/>
    <w:rsid w:val="00BA46E4"/>
    <w:rsid w:val="00BA65D3"/>
    <w:rsid w:val="00BA7347"/>
    <w:rsid w:val="00BC3D8C"/>
    <w:rsid w:val="00BD2FF4"/>
    <w:rsid w:val="00BD501F"/>
    <w:rsid w:val="00BE2D62"/>
    <w:rsid w:val="00BE4036"/>
    <w:rsid w:val="00BE5815"/>
    <w:rsid w:val="00BF0C2D"/>
    <w:rsid w:val="00BF1389"/>
    <w:rsid w:val="00BF2046"/>
    <w:rsid w:val="00BF3F26"/>
    <w:rsid w:val="00BF5974"/>
    <w:rsid w:val="00BF7A52"/>
    <w:rsid w:val="00C10E60"/>
    <w:rsid w:val="00C10F45"/>
    <w:rsid w:val="00C11D0B"/>
    <w:rsid w:val="00C22C39"/>
    <w:rsid w:val="00C24760"/>
    <w:rsid w:val="00C2674A"/>
    <w:rsid w:val="00C33252"/>
    <w:rsid w:val="00C34CCF"/>
    <w:rsid w:val="00C40F62"/>
    <w:rsid w:val="00C45EA8"/>
    <w:rsid w:val="00C52FBA"/>
    <w:rsid w:val="00C55D8C"/>
    <w:rsid w:val="00C61AF1"/>
    <w:rsid w:val="00C65273"/>
    <w:rsid w:val="00C66973"/>
    <w:rsid w:val="00C6760D"/>
    <w:rsid w:val="00C7051C"/>
    <w:rsid w:val="00C7460F"/>
    <w:rsid w:val="00C952FA"/>
    <w:rsid w:val="00C9598D"/>
    <w:rsid w:val="00CA2749"/>
    <w:rsid w:val="00CA5162"/>
    <w:rsid w:val="00CB739D"/>
    <w:rsid w:val="00CC06EE"/>
    <w:rsid w:val="00CC42E0"/>
    <w:rsid w:val="00CD0BC9"/>
    <w:rsid w:val="00CE0DDB"/>
    <w:rsid w:val="00CE2ADB"/>
    <w:rsid w:val="00CE7975"/>
    <w:rsid w:val="00CF0B44"/>
    <w:rsid w:val="00CF330B"/>
    <w:rsid w:val="00CF7E92"/>
    <w:rsid w:val="00D0229F"/>
    <w:rsid w:val="00D045AA"/>
    <w:rsid w:val="00D0669A"/>
    <w:rsid w:val="00D135EC"/>
    <w:rsid w:val="00D17B5D"/>
    <w:rsid w:val="00D2181D"/>
    <w:rsid w:val="00D2275E"/>
    <w:rsid w:val="00D31984"/>
    <w:rsid w:val="00D3204F"/>
    <w:rsid w:val="00D346AE"/>
    <w:rsid w:val="00D37956"/>
    <w:rsid w:val="00D46125"/>
    <w:rsid w:val="00D4760B"/>
    <w:rsid w:val="00D540B1"/>
    <w:rsid w:val="00D56B55"/>
    <w:rsid w:val="00D60AB7"/>
    <w:rsid w:val="00D62D51"/>
    <w:rsid w:val="00D73D3A"/>
    <w:rsid w:val="00D7715B"/>
    <w:rsid w:val="00D83B74"/>
    <w:rsid w:val="00D84354"/>
    <w:rsid w:val="00D876F1"/>
    <w:rsid w:val="00DA3315"/>
    <w:rsid w:val="00DA7755"/>
    <w:rsid w:val="00DB1396"/>
    <w:rsid w:val="00DB3CCC"/>
    <w:rsid w:val="00DB7F37"/>
    <w:rsid w:val="00DC0393"/>
    <w:rsid w:val="00DC4E0E"/>
    <w:rsid w:val="00DD5508"/>
    <w:rsid w:val="00DE2D77"/>
    <w:rsid w:val="00DE2FEE"/>
    <w:rsid w:val="00DE34DF"/>
    <w:rsid w:val="00DE3799"/>
    <w:rsid w:val="00DE476D"/>
    <w:rsid w:val="00DF1996"/>
    <w:rsid w:val="00DF5825"/>
    <w:rsid w:val="00DF657B"/>
    <w:rsid w:val="00E0176A"/>
    <w:rsid w:val="00E14B02"/>
    <w:rsid w:val="00E16292"/>
    <w:rsid w:val="00E2191A"/>
    <w:rsid w:val="00E241B8"/>
    <w:rsid w:val="00E3272F"/>
    <w:rsid w:val="00E35E4F"/>
    <w:rsid w:val="00E378C6"/>
    <w:rsid w:val="00E430D5"/>
    <w:rsid w:val="00E44FC6"/>
    <w:rsid w:val="00E47011"/>
    <w:rsid w:val="00E511D8"/>
    <w:rsid w:val="00E5314C"/>
    <w:rsid w:val="00E579E0"/>
    <w:rsid w:val="00E640F2"/>
    <w:rsid w:val="00E679E1"/>
    <w:rsid w:val="00E816F5"/>
    <w:rsid w:val="00E82689"/>
    <w:rsid w:val="00E8731A"/>
    <w:rsid w:val="00E87516"/>
    <w:rsid w:val="00E87CCC"/>
    <w:rsid w:val="00E90C35"/>
    <w:rsid w:val="00E9592D"/>
    <w:rsid w:val="00EA6852"/>
    <w:rsid w:val="00EA6ACB"/>
    <w:rsid w:val="00EA7E4F"/>
    <w:rsid w:val="00EB333E"/>
    <w:rsid w:val="00EB51E8"/>
    <w:rsid w:val="00EB535A"/>
    <w:rsid w:val="00EE1411"/>
    <w:rsid w:val="00EE5C31"/>
    <w:rsid w:val="00EF10AB"/>
    <w:rsid w:val="00EF24FA"/>
    <w:rsid w:val="00EF2DE4"/>
    <w:rsid w:val="00F104AA"/>
    <w:rsid w:val="00F12D28"/>
    <w:rsid w:val="00F150FC"/>
    <w:rsid w:val="00F23A0C"/>
    <w:rsid w:val="00F26A9C"/>
    <w:rsid w:val="00F321FF"/>
    <w:rsid w:val="00F35C0E"/>
    <w:rsid w:val="00F40358"/>
    <w:rsid w:val="00F47561"/>
    <w:rsid w:val="00F66CF2"/>
    <w:rsid w:val="00F7417C"/>
    <w:rsid w:val="00F82928"/>
    <w:rsid w:val="00F83244"/>
    <w:rsid w:val="00F85407"/>
    <w:rsid w:val="00F93A54"/>
    <w:rsid w:val="00F9483F"/>
    <w:rsid w:val="00F97978"/>
    <w:rsid w:val="00FA1B67"/>
    <w:rsid w:val="00FA2855"/>
    <w:rsid w:val="00FA5D68"/>
    <w:rsid w:val="00FB7DB2"/>
    <w:rsid w:val="00FC23BD"/>
    <w:rsid w:val="00FC4AF5"/>
    <w:rsid w:val="00FD0CC7"/>
    <w:rsid w:val="00FD27A1"/>
    <w:rsid w:val="00FE0BE9"/>
    <w:rsid w:val="00FE4FB1"/>
    <w:rsid w:val="00FF76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Normal usually"/>
    <w:qFormat/>
    <w:rsid w:val="001D4327"/>
    <w:pPr>
      <w:spacing w:line="36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40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40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5815"/>
    <w:pPr>
      <w:spacing w:line="276" w:lineRule="auto"/>
      <w:ind w:left="720"/>
    </w:pPr>
    <w:rPr>
      <w:rFonts w:asciiTheme="minorHAnsi" w:hAnsiTheme="minorHAnsi"/>
      <w:sz w:val="22"/>
    </w:rPr>
  </w:style>
  <w:style w:type="character" w:styleId="PlaceholderText">
    <w:name w:val="Placeholder Text"/>
    <w:basedOn w:val="DefaultParagraphFont"/>
    <w:uiPriority w:val="99"/>
    <w:semiHidden/>
    <w:rsid w:val="0091034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4</Pages>
  <Words>630</Words>
  <Characters>359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9</cp:revision>
  <dcterms:created xsi:type="dcterms:W3CDTF">2013-12-05T11:27:00Z</dcterms:created>
  <dcterms:modified xsi:type="dcterms:W3CDTF">2013-12-06T10:55:00Z</dcterms:modified>
</cp:coreProperties>
</file>